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1641A7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8566111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8pt;height:34.15pt" o:ole="">
            <v:imagedata r:id="rId13" o:title=""/>
          </v:shape>
          <o:OLEObject Type="Embed" ProgID="ChemDraw.Document.6.0" ShapeID="_x0000_i1026" DrawAspect="Content" ObjectID="_1760260966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pt;height:143.65pt" o:ole="">
            <v:imagedata r:id="rId18" o:title=""/>
          </v:shape>
          <o:OLEObject Type="Embed" ProgID="ChemDraw.Document.6.0" ShapeID="_x0000_i1027" DrawAspect="Content" ObjectID="_1760260967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9pt;height:1in" o:ole="">
            <v:imagedata r:id="rId23" o:title=""/>
          </v:shape>
          <o:OLEObject Type="Embed" ProgID="ChemDraw.Document.6.0" ShapeID="_x0000_i1028" DrawAspect="Content" ObjectID="_1760260968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pt;height:28.5pt" o:ole="">
            <v:imagedata r:id="rId25" o:title=""/>
          </v:shape>
          <o:OLEObject Type="Embed" ProgID="ChemDraw.Document.6.0" ShapeID="_x0000_i1029" DrawAspect="Content" ObjectID="_1760260969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7E20AF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7E20AF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5pt;height:20.25pt" o:ole="">
            <v:imagedata r:id="rId27" o:title=""/>
          </v:shape>
          <o:OLEObject Type="Embed" ProgID="ChemDraw.Document.6.0" ShapeID="_x0000_i1030" DrawAspect="Content" ObjectID="_1760260970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5pt;height:28.5pt" o:ole="">
            <v:imagedata r:id="rId29" o:title=""/>
          </v:shape>
          <o:OLEObject Type="Embed" ProgID="ChemDraw.Document.6.0" ShapeID="_x0000_i1031" DrawAspect="Content" ObjectID="_1760260971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9.15pt;height:57.4pt" o:ole="">
            <v:imagedata r:id="rId31" o:title=""/>
          </v:shape>
          <o:OLEObject Type="Embed" ProgID="ChemDraw.Document.6.0" ShapeID="_x0000_i1032" DrawAspect="Content" ObjectID="_1760260972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4pt;height:106.15pt" o:ole="">
            <v:imagedata r:id="rId33" o:title=""/>
          </v:shape>
          <o:OLEObject Type="Embed" ProgID="ChemDraw.Document.6.0" ShapeID="_x0000_i1033" DrawAspect="Content" ObjectID="_1760260973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1.75pt;height:39.4pt" o:ole="">
            <v:imagedata r:id="rId35" o:title=""/>
          </v:shape>
          <o:OLEObject Type="Embed" ProgID="ChemDraw.Document.6.0" ShapeID="_x0000_i1034" DrawAspect="Content" ObjectID="_1760260974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7E20AF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7E20AF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7E20AF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7E20AF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Toc148566121"/>
      <w:bookmarkStart w:id="68" w:name="_Hlk48053739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7"/>
    </w:p>
    <w:bookmarkEnd w:id="68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8566123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7E20AF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8566124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7E20AF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8566125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7E20AF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7E20AF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7E20AF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7E20AF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7E20AF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8566130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8566131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8566132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7E20AF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7E20AF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8566133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5.1pt;height:46pt" o:ole="">
            <v:imagedata r:id="rId45" o:title=""/>
          </v:shape>
          <o:OLEObject Type="Embed" ProgID="ChemDraw.Document.6.0" ShapeID="_x0000_i1035" DrawAspect="Content" ObjectID="_1760260975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1pt;height:47.5pt" o:ole="">
            <v:imagedata r:id="rId48" o:title=""/>
          </v:shape>
          <o:OLEObject Type="Embed" ProgID="ChemDraw.Document.6.0" ShapeID="_x0000_i1036" DrawAspect="Content" ObjectID="_1760260976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7E20AF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48566134"/>
      <w:bookmarkStart w:id="126" w:name="_Toc133876563"/>
      <w:bookmarkStart w:id="127" w:name="_Toc133963179"/>
      <w:bookmarkStart w:id="128" w:name="_Toc133965238"/>
      <w:bookmarkStart w:id="129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5"/>
    </w:p>
    <w:bookmarkEnd w:id="126"/>
    <w:bookmarkEnd w:id="127"/>
    <w:bookmarkEnd w:id="128"/>
    <w:bookmarkEnd w:id="129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7E20AF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7E20AF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8566135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8566136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8566137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1.05pt;height:15.6pt" o:ole="">
                  <v:imagedata r:id="rId55" o:title=""/>
                </v:shape>
                <o:OLEObject Type="Embed" ProgID="ChemDraw.Document.6.0" ShapeID="_x0000_i114365" DrawAspect="Content" ObjectID="_1760260977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05pt;height:17.05pt" o:ole="">
                  <v:imagedata r:id="rId57" o:title=""/>
                </v:shape>
                <o:OLEObject Type="Embed" ProgID="ChemDraw.Document.6.0" ShapeID="_x0000_i114393" DrawAspect="Content" ObjectID="_1760260978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4pt;height:14.85pt" o:ole="">
                  <v:imagedata r:id="rId59" o:title=""/>
                </v:shape>
                <o:OLEObject Type="Embed" ProgID="ChemDraw.Document.6.0" ShapeID="_x0000_i114411" DrawAspect="Content" ObjectID="_1760260979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3pt;height:17.05pt" o:ole="">
                  <v:imagedata r:id="rId61" o:title=""/>
                </v:shape>
                <o:OLEObject Type="Embed" ProgID="ChemDraw.Document.6.0" ShapeID="_x0000_i114602" DrawAspect="Content" ObjectID="_1760260980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7E20AF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55pt;height:18.55pt" o:ole="">
                  <v:imagedata r:id="rId63" o:title=""/>
                </v:shape>
                <o:OLEObject Type="Embed" ProgID="ChemDraw.Document.6.0" ShapeID="_x0000_i114619" DrawAspect="Content" ObjectID="_1760260981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7E20AF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75pt;height:17.8pt" o:ole="">
                  <v:imagedata r:id="rId65" o:title=""/>
                </v:shape>
                <o:OLEObject Type="Embed" ProgID="ChemDraw.Document.6.0" ShapeID="_x0000_i114645" DrawAspect="Content" ObjectID="_1760260982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8566139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8566141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8566142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7E20AF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7E20AF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8566143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7E20AF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7E20AF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7E20AF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8566147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8566148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4pt;height:50.45pt" o:ole="">
            <v:imagedata r:id="rId72" o:title=""/>
          </v:shape>
          <o:OLEObject Type="Embed" ProgID="ChemDraw.Document.6.0" ShapeID="_x0000_i114659" DrawAspect="Content" ObjectID="_1760260983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8566149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3pt;height:58.65pt" o:ole="">
            <v:imagedata r:id="rId74" o:title=""/>
          </v:shape>
          <o:OLEObject Type="Embed" ProgID="ChemDraw.Document.6.0" ShapeID="_x0000_i1044" DrawAspect="Content" ObjectID="_1760260984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8566150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6pt;height:118.75pt" o:ole="">
            <v:imagedata r:id="rId81" o:title=""/>
          </v:shape>
          <o:OLEObject Type="Embed" ProgID="ChemDraw.Document.6.0" ShapeID="_x0000_i1045" DrawAspect="Content" ObjectID="_1760260985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8566151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45pt;height:78.7pt" o:ole="">
            <v:imagedata r:id="rId83" o:title=""/>
          </v:shape>
          <o:OLEObject Type="Embed" ProgID="ChemDraw.Document.6.0" ShapeID="_x0000_i1046" DrawAspect="Content" ObjectID="_1760260986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4pt;height:54.2pt" o:ole="">
            <v:imagedata r:id="rId85" o:title=""/>
          </v:shape>
          <o:OLEObject Type="Embed" ProgID="ChemDraw.Document.6.0" ShapeID="_x0000_i1047" DrawAspect="Content" ObjectID="_1760260987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8pt;height:71.25pt" o:ole="">
            <v:imagedata r:id="rId87" o:title=""/>
          </v:shape>
          <o:OLEObject Type="Embed" ProgID="ChemDraw.Document.6.0" ShapeID="_x0000_i1048" DrawAspect="Content" ObjectID="_1760260988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05pt;height:23pt" o:ole="">
            <v:imagedata r:id="rId89" o:title=""/>
          </v:shape>
          <o:OLEObject Type="Embed" ProgID="ChemDraw.Document.6.0" ShapeID="_x0000_i1049" DrawAspect="Content" ObjectID="_1760260989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9.1pt;height:22.25pt" o:ole="">
            <v:imagedata r:id="rId91" o:title=""/>
          </v:shape>
          <o:OLEObject Type="Embed" ProgID="ChemDraw.Document.6.0" ShapeID="_x0000_i1050" DrawAspect="Content" ObjectID="_1760260990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6pt;height:58.65pt" o:ole="">
            <v:imagedata r:id="rId93" o:title=""/>
          </v:shape>
          <o:OLEObject Type="Embed" ProgID="ChemDraw.Document.6.0" ShapeID="_x0000_i1051" DrawAspect="Content" ObjectID="_1760260991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8566153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8566156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8566157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8566158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8566159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8566160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8566162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65pt;height:31.2pt" o:ole="">
            <v:imagedata r:id="rId100" o:title=""/>
          </v:shape>
          <o:OLEObject Type="Embed" ProgID="ChemDraw.Document.6.0" ShapeID="_x0000_i1052" DrawAspect="Content" ObjectID="_1760260992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8566164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8566165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6pt;height:40.8pt" o:ole="">
            <v:imagedata r:id="rId103" o:title=""/>
          </v:shape>
          <o:OLEObject Type="Embed" ProgID="ChemDraw.Document.6.0" ShapeID="_x0000_i1053" DrawAspect="Content" ObjectID="_1760260993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25pt;height:54.2pt" o:ole="">
            <v:imagedata r:id="rId105" o:title=""/>
          </v:shape>
          <o:OLEObject Type="Embed" ProgID="ChemDraw.Document.6.0" ShapeID="_x0000_i1054" DrawAspect="Content" ObjectID="_1760260994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8566166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6pt;height:23.75pt" o:ole="">
            <v:imagedata r:id="rId107" o:title=""/>
          </v:shape>
          <o:OLEObject Type="Embed" ProgID="ChemDraw.Document.6.0" ShapeID="_x0000_i115903" DrawAspect="Content" ObjectID="_1760260995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7.85pt;height:25.25pt" o:ole="">
            <v:imagedata r:id="rId109" o:title=""/>
          </v:shape>
          <o:OLEObject Type="Embed" ProgID="ChemDraw.Document.6.0" ShapeID="_x0000_i115904" DrawAspect="Content" ObjectID="_1760260996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85pt;height:29.7pt" o:ole="">
            <v:imagedata r:id="rId111" o:title=""/>
          </v:shape>
          <o:OLEObject Type="Embed" ProgID="ChemDraw.Document.6.0" ShapeID="_x0000_i115905" DrawAspect="Content" ObjectID="_1760260997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05pt;height:30.45pt" o:ole="">
            <v:imagedata r:id="rId113" o:title=""/>
          </v:shape>
          <o:OLEObject Type="Embed" ProgID="ChemDraw.Document.6.0" ShapeID="_x0000_i1058" DrawAspect="Content" ObjectID="_1760260998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6pt;height:41.55pt" o:ole="">
            <v:imagedata r:id="rId115" o:title=""/>
          </v:shape>
          <o:OLEObject Type="Embed" ProgID="ChemDraw.Document.6.0" ShapeID="_x0000_i1059" DrawAspect="Content" ObjectID="_1760260999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8566167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5pt;height:51.2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261197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5pt;height:51.2pt" o:ole="">
                            <v:imagedata r:id="rId117" o:title=""/>
                          </v:shape>
                          <o:OLEObject Type="Embed" ProgID="ChemDraw.Document.6.0" ShapeID="_x0000_i115665" DrawAspect="Content" ObjectID="_1760261197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85pt;height:54.95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261198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85pt;height:54.95pt" o:ole="">
                            <v:imagedata r:id="rId120" o:title=""/>
                          </v:shape>
                          <o:OLEObject Type="Embed" ProgID="ChemDraw.Document.6.0" ShapeID="_x0000_i115668" DrawAspect="Content" ObjectID="_1760261198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8566168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8566169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3pt;height:39.35pt" o:ole="">
            <v:imagedata r:id="rId123" o:title=""/>
          </v:shape>
          <o:OLEObject Type="Embed" ProgID="ChemDraw.Document.6.0" ShapeID="_x0000_i1064" DrawAspect="Content" ObjectID="_1760261000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6pt;height:28.95pt" o:ole="">
            <v:imagedata r:id="rId125" o:title=""/>
          </v:shape>
          <o:OLEObject Type="Embed" ProgID="ChemDraw.Document.6.0" ShapeID="_x0000_i1065" DrawAspect="Content" ObjectID="_1760261001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2.95pt;height:24.5pt" o:ole="">
            <v:imagedata r:id="rId127" o:title=""/>
          </v:shape>
          <o:OLEObject Type="Embed" ProgID="ChemDraw.Document.6.0" ShapeID="_x0000_i1066" DrawAspect="Content" ObjectID="_1760261002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4pt;height:15.6pt" o:ole="">
            <v:imagedata r:id="rId129" o:title=""/>
          </v:shape>
          <o:OLEObject Type="Embed" ProgID="ChemDraw.Document.6.0" ShapeID="_x0000_i1067" DrawAspect="Content" ObjectID="_1760261003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5pt;height:23.75pt" o:ole="">
            <v:imagedata r:id="rId131" o:title=""/>
          </v:shape>
          <o:OLEObject Type="Embed" ProgID="ChemDraw.Document.6.0" ShapeID="_x0000_i1068" DrawAspect="Content" ObjectID="_1760261004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35pt;height:24.5pt" o:ole="">
            <v:imagedata r:id="rId133" o:title=""/>
          </v:shape>
          <o:OLEObject Type="Embed" ProgID="ChemDraw.Document.6.0" ShapeID="_x0000_i1069" DrawAspect="Content" ObjectID="_1760261005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pt" o:ole="">
            <v:imagedata r:id="rId135" o:title=""/>
          </v:shape>
          <o:OLEObject Type="Embed" ProgID="ChemDraw.Document.6.0" ShapeID="_x0000_i1070" DrawAspect="Content" ObjectID="_1760261006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8.95pt;height:27.45pt" o:ole="">
            <v:imagedata r:id="rId137" o:title=""/>
          </v:shape>
          <o:OLEObject Type="Embed" ProgID="ChemDraw.Document.6.0" ShapeID="_x0000_i1071" DrawAspect="Content" ObjectID="_1760261007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8566171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8566172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0.85pt;height:94.25pt" o:ole="">
            <v:imagedata r:id="rId139" o:title=""/>
          </v:shape>
          <o:OLEObject Type="Embed" ProgID="ChemDraw.Document.6.0" ShapeID="_x0000_i1072" DrawAspect="Content" ObjectID="_1760261008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8566173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8566174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pt;height:30.45pt" o:ole="">
            <v:imagedata r:id="rId146" o:title=""/>
          </v:shape>
          <o:OLEObject Type="Embed" ProgID="ChemDraw.Document.6.0" ShapeID="_x0000_i1073" DrawAspect="Content" ObjectID="_1760261009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35pt;height:27.45pt" o:ole="">
            <v:imagedata r:id="rId148" o:title=""/>
          </v:shape>
          <o:OLEObject Type="Embed" ProgID="ChemDraw.Document.6.0" ShapeID="_x0000_i115944" DrawAspect="Content" ObjectID="_1760261010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8566175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.35pt;height:59.4pt" o:ole="">
            <v:imagedata r:id="rId150" o:title=""/>
          </v:shape>
          <o:OLEObject Type="Embed" ProgID="ChemDraw.Document.6.0" ShapeID="_x0000_i1075" DrawAspect="Content" ObjectID="_1760261011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85pt;height:118pt" o:ole="">
            <v:imagedata r:id="rId152" o:title=""/>
          </v:shape>
          <o:OLEObject Type="Embed" ProgID="ChemDraw.Document.6.0" ShapeID="_x0000_i1076" DrawAspect="Content" ObjectID="_1760261012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8566176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45pt;height:54.2pt" o:ole="">
            <v:imagedata r:id="rId154" o:title=""/>
          </v:shape>
          <o:OLEObject Type="Embed" ProgID="ChemDraw.Document.6.0" ShapeID="_x0000_i1077" DrawAspect="Content" ObjectID="_1760261013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3.5pt;height:89.05pt" o:ole="">
            <v:imagedata r:id="rId156" o:title=""/>
          </v:shape>
          <o:OLEObject Type="Embed" ProgID="ChemDraw.Document.6.0" ShapeID="_x0000_i1078" DrawAspect="Content" ObjectID="_1760261014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8566179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8566180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8566182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7E20AF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7E20AF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7E20AF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7E20AF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7E20AF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8566184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1"/>
      <w:bookmarkEnd w:id="362"/>
      <w:bookmarkEnd w:id="363"/>
      <w:bookmarkEnd w:id="364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7E20AF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5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6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7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7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7E20AF">
      <w:pPr>
        <w:pStyle w:val="Q-Xndir"/>
      </w:pPr>
      <w:bookmarkStart w:id="368" w:name="_Hlk65084986"/>
      <w:r w:rsidRPr="005504B5">
        <w:t>Խնդիր 2</w:t>
      </w:r>
      <w:bookmarkEnd w:id="368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9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0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1" w:name="_Toc133963229"/>
      <w:bookmarkStart w:id="372" w:name="_Toc133965287"/>
      <w:bookmarkStart w:id="373" w:name="_Toc133965542"/>
      <w:bookmarkStart w:id="374" w:name="_Toc148566187"/>
      <w:r>
        <w:t>ԲՅՈՒՐԵՂԱՀԻԴՐԱՏՆԵՐԻ ԲԱՆԱՁԵՎԵՐԻ ԱՐՏԱԾՈՒՄ</w:t>
      </w:r>
      <w:bookmarkEnd w:id="371"/>
      <w:bookmarkEnd w:id="372"/>
      <w:bookmarkEnd w:id="373"/>
      <w:r w:rsidR="009C7143">
        <w:t>Ը</w:t>
      </w:r>
      <w:bookmarkEnd w:id="374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7E20AF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7E20AF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5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5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7E20AF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6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7" w:name="_Toc133963231"/>
      <w:bookmarkStart w:id="378" w:name="_Toc133965289"/>
      <w:bookmarkStart w:id="379" w:name="_Toc133965544"/>
      <w:bookmarkStart w:id="380" w:name="_Toc148566188"/>
      <w:bookmarkStart w:id="381" w:name="_Hlk102126833"/>
      <w:r w:rsidRPr="00F268CC">
        <w:t>ԽՆԴԻՐՆԵՐ ԻՆՔՆՈՒՐՈՒՅՆ ԼՈՒԾՄԱՆ ՀԱՄԱՐ</w:t>
      </w:r>
      <w:bookmarkEnd w:id="377"/>
      <w:bookmarkEnd w:id="378"/>
      <w:bookmarkEnd w:id="379"/>
      <w:bookmarkEnd w:id="380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2" w:name="_Toc133963232"/>
      <w:bookmarkStart w:id="383" w:name="_Toc133965290"/>
      <w:bookmarkStart w:id="384" w:name="_Toc133965545"/>
      <w:bookmarkStart w:id="385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2"/>
      <w:bookmarkEnd w:id="383"/>
      <w:bookmarkEnd w:id="384"/>
      <w:bookmarkEnd w:id="385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6" w:name="_Toc133963233"/>
      <w:bookmarkStart w:id="387" w:name="_Toc133965291"/>
      <w:bookmarkStart w:id="388" w:name="_Toc133965546"/>
      <w:bookmarkStart w:id="389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6"/>
      <w:bookmarkEnd w:id="387"/>
      <w:bookmarkEnd w:id="388"/>
      <w:bookmarkEnd w:id="389"/>
    </w:p>
    <w:p w14:paraId="4DAAC0E2" w14:textId="4D3D9048" w:rsidR="00BF0CD8" w:rsidRPr="002B660A" w:rsidRDefault="00BF0CD8" w:rsidP="007E20AF">
      <w:pPr>
        <w:pStyle w:val="Q-Xndir"/>
      </w:pPr>
      <w:bookmarkStart w:id="390" w:name="_Hlk66542363"/>
      <w:r w:rsidRPr="002B660A">
        <w:t xml:space="preserve">Խնդիր 1. </w:t>
      </w:r>
      <w:bookmarkEnd w:id="390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1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2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7E20AF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3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3"/>
    </w:p>
    <w:bookmarkStart w:id="394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5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6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7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7E20AF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8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8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0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1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1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2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2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3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3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4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5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5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6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6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7" w:name="_Toc133963234"/>
      <w:bookmarkStart w:id="408" w:name="_Toc133965292"/>
      <w:bookmarkStart w:id="409" w:name="_Toc133965547"/>
      <w:bookmarkStart w:id="410" w:name="_Toc148566191"/>
      <w:r>
        <w:t>ԱՅԼ ՓՈԽԱԶԴԵՑՈՒԹՅՈՒՆՆԵՐ</w:t>
      </w:r>
      <w:bookmarkEnd w:id="407"/>
      <w:bookmarkEnd w:id="408"/>
      <w:bookmarkEnd w:id="409"/>
      <w:bookmarkEnd w:id="410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1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2" w:name="_Hlk66546729"/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7009"/>
          <w:bookmarkEnd w:id="412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4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7E20AF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6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6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7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7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8" w:name="_Toc133963235"/>
      <w:bookmarkStart w:id="419" w:name="_Toc133965293"/>
      <w:bookmarkStart w:id="420" w:name="_Toc133965548"/>
      <w:bookmarkStart w:id="421" w:name="_Toc148566192"/>
      <w:r w:rsidRPr="00F268CC">
        <w:t>ԽՆԴԻՐՆԵՐ ԻՆՔՆՈՒՐՈՒՅՆ ԼՈՒԾՄԱՆ ՀԱՄԱՐ</w:t>
      </w:r>
      <w:bookmarkEnd w:id="418"/>
      <w:bookmarkEnd w:id="419"/>
      <w:bookmarkEnd w:id="420"/>
      <w:bookmarkEnd w:id="421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2" w:name="_Toc133963236"/>
      <w:bookmarkStart w:id="423" w:name="_Toc133965294"/>
      <w:bookmarkStart w:id="424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5" w:name="_Toc148566193"/>
      <w:r>
        <w:t xml:space="preserve">§2.9. </w:t>
      </w:r>
      <w:r w:rsidR="00BF0CD8" w:rsidRPr="001961B2">
        <w:t>ԽՆԴԻՐՆԵՐ ԸՍՏ ՌԵԱԿՑԻԱՅԻ ԵԼՔԻ</w:t>
      </w:r>
      <w:bookmarkEnd w:id="422"/>
      <w:bookmarkEnd w:id="423"/>
      <w:bookmarkEnd w:id="424"/>
      <w:bookmarkEnd w:id="425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7E20AF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6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7E20AF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7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8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7"/>
      <w:bookmarkEnd w:id="428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9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0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1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7E20AF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2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7E20AF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7E20AF">
      <w:pPr>
        <w:pStyle w:val="Q-Xndir"/>
      </w:pPr>
      <w:bookmarkStart w:id="433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4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053FB1E8" w14:textId="0376862D" w:rsidR="00BF0CD8" w:rsidRPr="009C32BE" w:rsidRDefault="00BF0CD8" w:rsidP="007E20AF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5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5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6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7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7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8" w:name="_Hlk66122948"/>
    <w:bookmarkStart w:id="439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9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0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1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1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7E20AF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7E20AF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2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7E20AF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3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4" w:name="_Hlk66125874"/>
      <w:r w:rsidRPr="00ED008E">
        <w:t>Ըստ ելքի՝</w:t>
      </w:r>
    </w:p>
    <w:bookmarkEnd w:id="444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5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7E20AF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7E20AF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6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6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7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8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8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9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9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0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0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1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2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3" w:name="_Toc133963237"/>
      <w:bookmarkStart w:id="454" w:name="_Toc133965295"/>
      <w:bookmarkStart w:id="455" w:name="_Toc133965550"/>
      <w:bookmarkStart w:id="456" w:name="_Toc148566194"/>
      <w:r w:rsidRPr="00F268CC">
        <w:t>ԽՆԴԻՐՆԵՐ ԻՆՔՆՈՒՐՈՒՅՆ ԼՈՒԾՄԱՆ ՀԱՄԱՐ</w:t>
      </w:r>
      <w:bookmarkEnd w:id="453"/>
      <w:bookmarkEnd w:id="454"/>
      <w:bookmarkEnd w:id="455"/>
      <w:bookmarkEnd w:id="456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9" w:name="_Toc148566195"/>
      <w:r w:rsidRPr="00196FF1">
        <w:t>§2.10. ԽՆԴԻՐՆԵՐ ԳԱԶԵՐԻ ՄԱՍՆԱԿՑՈՒԹՅԱՄԲ ԸՆԹԱՑՈՂ ՌԵԱԿՑԻԱՆԵՐԻ ՀԱՎԱՍԱՐՈՒՄՆԵՐՈՎ</w:t>
      </w:r>
      <w:bookmarkEnd w:id="459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0" w:name="_Toc133963239"/>
      <w:bookmarkStart w:id="461" w:name="_Toc133965297"/>
      <w:bookmarkStart w:id="462" w:name="_Toc133965552"/>
      <w:bookmarkStart w:id="463" w:name="_Toc148566196"/>
      <w:r>
        <w:t>ԱՌԱՋԻՆ</w:t>
      </w:r>
      <w:r w:rsidR="00BF0CD8" w:rsidRPr="00461566">
        <w:t xml:space="preserve"> ՄԱՍ</w:t>
      </w:r>
      <w:bookmarkEnd w:id="460"/>
      <w:bookmarkEnd w:id="461"/>
      <w:bookmarkEnd w:id="462"/>
      <w:bookmarkEnd w:id="463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4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+</m:t>
        </m:r>
        <w:bookmarkStart w:id="465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7E20AF">
      <w:pPr>
        <w:pStyle w:val="Q-Xndir"/>
      </w:pPr>
      <w:bookmarkStart w:id="466" w:name="_Hlk66561700"/>
      <w:r w:rsidRPr="0009132D">
        <w:t xml:space="preserve">Խնդիր </w:t>
      </w:r>
      <w:bookmarkEnd w:id="466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7" w:name="_Hlk66560833"/>
      <w:r w:rsidRPr="00593EDA">
        <w:t>Լուծում</w:t>
      </w:r>
      <w:r w:rsidRPr="00461566">
        <w:t>:</w:t>
      </w:r>
    </w:p>
    <w:bookmarkEnd w:id="467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8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8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7E20AF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9" w:name="_Hlk66560998"/>
      <w:r w:rsidRPr="00461566">
        <w:t>1մ</w:t>
      </w:r>
      <w:r w:rsidRPr="00461566">
        <w:rPr>
          <w:vertAlign w:val="superscript"/>
        </w:rPr>
        <w:t>3</w:t>
      </w:r>
      <w:bookmarkEnd w:id="469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0" w:name="_Hlk66561854"/>
      <w:r w:rsidRPr="00593EDA">
        <w:t>Լուծում</w:t>
      </w:r>
      <w:r w:rsidRPr="00461566">
        <w:t>:</w:t>
      </w:r>
    </w:p>
    <w:bookmarkEnd w:id="470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1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2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7E20AF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3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4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5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5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7E20AF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6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7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7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8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8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9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0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0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7E20AF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1" w:name="_Hlk66569561"/>
      <w:r w:rsidRPr="00461566">
        <w:rPr>
          <w:i/>
        </w:rPr>
        <w:t xml:space="preserve">Լուծում: </w:t>
      </w:r>
      <w:bookmarkEnd w:id="481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2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2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7E20AF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7E20AF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7E20AF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3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4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4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5" w:name="_Toc133963240"/>
      <w:bookmarkStart w:id="486" w:name="_Toc133965298"/>
      <w:bookmarkStart w:id="487" w:name="_Toc133965553"/>
      <w:bookmarkStart w:id="488" w:name="_Toc148566197"/>
      <w:r w:rsidRPr="00461566">
        <w:t>ԽՆԴԻՐՆԵՐ ԻՆՔՆՈՒՐՈՒՅՆ ԼՈՒԾՄԱՆ ՀԱՄԱՐ</w:t>
      </w:r>
      <w:bookmarkEnd w:id="485"/>
      <w:bookmarkEnd w:id="486"/>
      <w:bookmarkEnd w:id="487"/>
      <w:bookmarkEnd w:id="488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9" w:name="_Toc133963241"/>
      <w:bookmarkStart w:id="490" w:name="_Toc133965299"/>
      <w:bookmarkStart w:id="491" w:name="_Toc133965554"/>
      <w:bookmarkStart w:id="492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9"/>
      <w:bookmarkEnd w:id="490"/>
      <w:bookmarkEnd w:id="491"/>
      <w:bookmarkEnd w:id="492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7E20AF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3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4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7E20AF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5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7E20AF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6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6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7E20AF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7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7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8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9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8"/>
          <w:bookmarkEnd w:id="4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0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1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2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3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4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5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5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7E20AF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7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9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9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7E20AF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0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1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2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7E20AF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7E20AF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3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4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4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7E20AF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5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6" w:name="_Toc133965555"/>
      <w:bookmarkStart w:id="517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6"/>
      <w:bookmarkEnd w:id="517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5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8" w:name="_Toc133963242"/>
      <w:bookmarkStart w:id="519" w:name="_Toc133965300"/>
      <w:bookmarkStart w:id="520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1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1"/>
      <w:r w:rsidR="00DE27C5" w:rsidRPr="00E20BE1">
        <w:rPr>
          <w:sz w:val="10"/>
          <w:szCs w:val="10"/>
        </w:rPr>
        <w:t xml:space="preserve"> </w:t>
      </w:r>
      <w:bookmarkEnd w:id="518"/>
      <w:bookmarkEnd w:id="519"/>
      <w:bookmarkEnd w:id="520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7E20AF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7E20AF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7E20AF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7E20AF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7E20AF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7E20AF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2" w:name="_Toc133963243"/>
      <w:bookmarkStart w:id="523" w:name="_Toc133965301"/>
      <w:bookmarkStart w:id="524" w:name="_Toc133965557"/>
      <w:bookmarkStart w:id="525" w:name="_Toc148566201"/>
      <w:r w:rsidRPr="00A01303">
        <w:lastRenderedPageBreak/>
        <w:t>Մ</w:t>
      </w:r>
      <w:r>
        <w:t>ԻՋՈՒԿԱՅԻՆ ՌԵԱԿՑԻԱՆԵՐ</w:t>
      </w:r>
      <w:bookmarkEnd w:id="522"/>
      <w:bookmarkEnd w:id="523"/>
      <w:bookmarkEnd w:id="524"/>
      <w:r w:rsidR="00B8440D" w:rsidRPr="009B1F24">
        <w:t xml:space="preserve">, </w:t>
      </w:r>
      <w:r w:rsidR="00B8440D">
        <w:t>ՌԱԴԻՈԱԿՏԻՎՈՒԹՅՈՒՆ</w:t>
      </w:r>
      <w:bookmarkEnd w:id="525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7E20AF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6" w:name="_Toc133963244"/>
      <w:bookmarkStart w:id="527" w:name="_Toc133965302"/>
      <w:bookmarkStart w:id="528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9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6"/>
      <w:bookmarkEnd w:id="527"/>
      <w:bookmarkEnd w:id="528"/>
      <w:bookmarkEnd w:id="529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0" w:name="_Toc133963245"/>
      <w:bookmarkStart w:id="531" w:name="_Toc133965303"/>
      <w:bookmarkStart w:id="532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3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0"/>
      <w:bookmarkEnd w:id="531"/>
      <w:bookmarkEnd w:id="532"/>
      <w:bookmarkEnd w:id="533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4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4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5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5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170" o:title=""/>
                </v:shape>
                <o:OLEObject Type="Embed" ProgID="ChemDraw.Document.6.0" ShapeID="_x0000_i1079" DrawAspect="Content" ObjectID="_1760261015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55pt;height:11.9pt" o:ole="">
                  <v:imagedata r:id="rId172" o:title=""/>
                </v:shape>
                <o:OLEObject Type="Embed" ProgID="ChemDraw.Document.6.0" ShapeID="_x0000_i1080" DrawAspect="Content" ObjectID="_1760261016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5pt;height:17.05pt" o:ole="">
                  <v:imagedata r:id="rId174" o:title=""/>
                </v:shape>
                <o:OLEObject Type="Embed" ProgID="ChemDraw.Document.6.0" ShapeID="_x0000_i1081" DrawAspect="Content" ObjectID="_1760261017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25pt;height:14.1pt" o:ole="">
                  <v:imagedata r:id="rId176" o:title=""/>
                </v:shape>
                <o:OLEObject Type="Embed" ProgID="ChemDraw.Document.6.0" ShapeID="_x0000_i1082" DrawAspect="Content" ObjectID="_1760261018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6" w:name="_Toc133963246"/>
      <w:bookmarkStart w:id="537" w:name="_Toc133965304"/>
      <w:bookmarkStart w:id="538" w:name="_Toc133965560"/>
      <w:bookmarkStart w:id="539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6"/>
      <w:bookmarkEnd w:id="537"/>
      <w:bookmarkEnd w:id="538"/>
      <w:bookmarkEnd w:id="539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65pt" o:ole="">
            <v:imagedata r:id="rId180" o:title=""/>
          </v:shape>
          <o:OLEObject Type="Embed" ProgID="ChemDraw.Document.6.0" ShapeID="_x0000_i1083" DrawAspect="Content" ObjectID="_1760261019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3.1pt;height:35.65pt" o:ole="">
            <v:imagedata r:id="rId182" o:title=""/>
          </v:shape>
          <o:OLEObject Type="Embed" ProgID="ChemDraw.Document.6.0" ShapeID="_x0000_i1084" DrawAspect="Content" ObjectID="_1760261020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0" w:name="_Hlk70797664"/>
      <w:r>
        <w:t>4</w:t>
      </w:r>
      <w:r w:rsidRPr="004D4A65">
        <w:t>s</w:t>
      </w:r>
      <w:r>
        <w:t xml:space="preserve"> ենթամակարդակի </w:t>
      </w:r>
      <w:bookmarkEnd w:id="540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1" w:name="_Hlk70798227"/>
      <w:r w:rsidRPr="004D4A65">
        <w:t>5s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2" w:name="_Hlk70798186"/>
      <w:r w:rsidRPr="004D4A65">
        <w:t>4d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3" w:name="_Toc133963247"/>
      <w:bookmarkStart w:id="544" w:name="_Toc133965305"/>
      <w:bookmarkStart w:id="545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6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3"/>
      <w:bookmarkEnd w:id="544"/>
      <w:bookmarkEnd w:id="545"/>
      <w:bookmarkEnd w:id="546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25pt;height:36.35pt" o:ole="">
            <v:imagedata r:id="rId185" o:title=""/>
          </v:shape>
          <o:OLEObject Type="Embed" ProgID="ChemDraw.Document.6.0" ShapeID="_x0000_i1085" DrawAspect="Content" ObjectID="_1760261021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2pt;height:47.5pt" o:ole="">
            <v:imagedata r:id="rId188" o:title=""/>
          </v:shape>
          <o:OLEObject Type="Embed" ProgID="ChemDraw.Document.6.0" ShapeID="_x0000_i1086" DrawAspect="Content" ObjectID="_1760261022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3pt;height:51.95pt" o:ole="">
            <v:imagedata r:id="rId190" o:title=""/>
          </v:shape>
          <o:OLEObject Type="Embed" ProgID="ChemDraw.Document.6.0" ShapeID="_x0000_i1087" DrawAspect="Content" ObjectID="_1760261023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7pt;height:53.45pt" o:ole="">
            <v:imagedata r:id="rId192" o:title=""/>
          </v:shape>
          <o:OLEObject Type="Embed" ProgID="ChemDraw.Document.6.0" ShapeID="_x0000_i1088" DrawAspect="Content" ObjectID="_1760261024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50.15pt;height:54.2pt" o:ole="">
            <v:imagedata r:id="rId194" o:title=""/>
          </v:shape>
          <o:OLEObject Type="Embed" ProgID="ChemDraw.Document.6.0" ShapeID="_x0000_i1089" DrawAspect="Content" ObjectID="_1760261025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7.9pt;height:53.45pt" o:ole="">
            <v:imagedata r:id="rId196" o:title=""/>
          </v:shape>
          <o:OLEObject Type="Embed" ProgID="ChemDraw.Document.6.0" ShapeID="_x0000_i125959" DrawAspect="Content" ObjectID="_1760261026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75pt;height:53.45pt" o:ole="">
            <v:imagedata r:id="rId198" o:title=""/>
          </v:shape>
          <o:OLEObject Type="Embed" ProgID="ChemDraw.Document.6.0" ShapeID="_x0000_i125960" DrawAspect="Content" ObjectID="_1760261027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9.05pt;height:20.05pt" o:ole="">
            <v:imagedata r:id="rId200" o:title=""/>
          </v:shape>
          <o:OLEObject Type="Embed" ProgID="ChemDraw.Document.6.0" ShapeID="_x0000_i1092" DrawAspect="Content" ObjectID="_1760261028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15pt;height:51.95pt" o:ole="">
            <v:imagedata r:id="rId202" o:title=""/>
          </v:shape>
          <o:OLEObject Type="Embed" ProgID="ChemDraw.Document.6.0" ShapeID="_x0000_i1093" DrawAspect="Content" ObjectID="_1760261029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.35pt;height:52.7pt" o:ole="">
            <v:imagedata r:id="rId204" o:title=""/>
          </v:shape>
          <o:OLEObject Type="Embed" ProgID="ChemDraw.Document.6.0" ShapeID="_x0000_i125984" DrawAspect="Content" ObjectID="_1760261030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0.95pt;height:53.45pt" o:ole="">
            <v:imagedata r:id="rId206" o:title=""/>
          </v:shape>
          <o:OLEObject Type="Embed" ProgID="ChemDraw.Document.6.0" ShapeID="_x0000_i125985" DrawAspect="Content" ObjectID="_1760261031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35pt;height:54.95pt" o:ole="">
            <v:imagedata r:id="rId208" o:title=""/>
          </v:shape>
          <o:OLEObject Type="Embed" ProgID="ChemDraw.Document.6.0" ShapeID="_x0000_i125986" DrawAspect="Content" ObjectID="_1760261032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7.15pt" o:ole="">
            <v:imagedata r:id="rId210" o:title=""/>
          </v:shape>
          <o:OLEObject Type="Embed" ProgID="ChemDraw.Document.6.0" ShapeID="_x0000_i1097" DrawAspect="Content" ObjectID="_1760261033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3pt;height:57.15pt" o:ole="">
            <v:imagedata r:id="rId212" o:title=""/>
          </v:shape>
          <o:OLEObject Type="Embed" ProgID="ChemDraw.Document.6.0" ShapeID="_x0000_i1098" DrawAspect="Content" ObjectID="_1760261034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5pt;height:63.1pt" o:ole="">
            <v:imagedata r:id="rId214" o:title=""/>
          </v:shape>
          <o:OLEObject Type="Embed" ProgID="ChemDraw.Document.6.0" ShapeID="_x0000_i1099" DrawAspect="Content" ObjectID="_1760261035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4pt;height:54.2pt" o:ole="">
            <v:imagedata r:id="rId216" o:title=""/>
          </v:shape>
          <o:OLEObject Type="Embed" ProgID="ChemDraw.Document.6.0" ShapeID="_x0000_i1100" DrawAspect="Content" ObjectID="_1760261036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pt;height:51.95pt" o:ole="">
            <v:imagedata r:id="rId218" o:title=""/>
          </v:shape>
          <o:OLEObject Type="Embed" ProgID="ChemDraw.Document.6.0" ShapeID="_x0000_i1101" DrawAspect="Content" ObjectID="_1760261037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7.95pt;height:97.25pt" o:ole="">
            <v:imagedata r:id="rId220" o:title=""/>
          </v:shape>
          <o:OLEObject Type="Embed" ProgID="ChemDraw.Document.6.0" ShapeID="_x0000_i125998" DrawAspect="Content" ObjectID="_1760261038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55pt;height:18.55pt" o:ole="">
            <v:imagedata r:id="rId222" o:title=""/>
          </v:shape>
          <o:OLEObject Type="Embed" ProgID="ChemDraw.Document.6.0" ShapeID="_x0000_i1103" DrawAspect="Content" ObjectID="_1760261039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70.2pt;height:98.7pt" o:ole="">
            <v:imagedata r:id="rId224" o:title=""/>
          </v:shape>
          <o:OLEObject Type="Embed" ProgID="ChemDraw.Document.6.0" ShapeID="_x0000_i1104" DrawAspect="Content" ObjectID="_1760261040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6.3pt;height:41.55pt" o:ole="">
            <v:imagedata r:id="rId226" o:title=""/>
          </v:shape>
          <o:OLEObject Type="Embed" ProgID="ChemDraw.Document.6.0" ShapeID="_x0000_i1105" DrawAspect="Content" ObjectID="_1760261041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95pt;height:5.95pt" o:ole="">
            <v:imagedata r:id="rId228" o:title=""/>
          </v:shape>
          <o:OLEObject Type="Embed" ProgID="ChemDraw.Document.6.0" ShapeID="_x0000_i126021" DrawAspect="Content" ObjectID="_1760261042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5pt;height:43.8pt" o:ole="">
            <v:imagedata r:id="rId230" o:title=""/>
          </v:shape>
          <o:OLEObject Type="Embed" ProgID="ChemDraw.Document.6.0" ShapeID="_x0000_i126022" DrawAspect="Content" ObjectID="_1760261043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4pt;height:43.8pt" o:ole="">
            <v:imagedata r:id="rId232" o:title=""/>
          </v:shape>
          <o:OLEObject Type="Embed" ProgID="ChemDraw.Document.6.0" ShapeID="_x0000_i126023" DrawAspect="Content" ObjectID="_1760261044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5.85pt;height:54.95pt" o:ole="">
            <v:imagedata r:id="rId234" o:title=""/>
          </v:shape>
          <o:OLEObject Type="Embed" ProgID="ChemDraw.Document.6.0" ShapeID="_x0000_i1109" DrawAspect="Content" ObjectID="_1760261045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4pt;height:18.55pt" o:ole="">
            <v:imagedata r:id="rId236" o:title=""/>
          </v:shape>
          <o:OLEObject Type="Embed" ProgID="ChemDraw.Document.6.0" ShapeID="_x0000_i1110" DrawAspect="Content" ObjectID="_1760261046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35pt;height:42.3pt" o:ole="">
            <v:imagedata r:id="rId238" o:title=""/>
          </v:shape>
          <o:OLEObject Type="Embed" ProgID="ChemDraw.Document.6.0" ShapeID="_x0000_i1111" DrawAspect="Content" ObjectID="_1760261047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4pt;height:18.55pt" o:ole="">
            <v:imagedata r:id="rId240" o:title=""/>
          </v:shape>
          <o:OLEObject Type="Embed" ProgID="ChemDraw.Document.6.0" ShapeID="_x0000_i1112" DrawAspect="Content" ObjectID="_1760261048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25pt;height:37.85pt" o:ole="">
            <v:imagedata r:id="rId242" o:title=""/>
          </v:shape>
          <o:OLEObject Type="Embed" ProgID="ChemDraw.Document.6.0" ShapeID="_x0000_i1113" DrawAspect="Content" ObjectID="_1760261049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55pt;height:38.6pt" o:ole="">
            <v:imagedata r:id="rId244" o:title=""/>
          </v:shape>
          <o:OLEObject Type="Embed" ProgID="ChemDraw.Document.6.0" ShapeID="_x0000_i1114" DrawAspect="Content" ObjectID="_1760261050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1pt;height:51.95pt" o:ole="">
            <v:imagedata r:id="rId246" o:title=""/>
          </v:shape>
          <o:OLEObject Type="Embed" ProgID="ChemDraw.Document.6.0" ShapeID="_x0000_i1115" DrawAspect="Content" ObjectID="_1760261051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3pt;height:57.15pt" o:ole="">
            <v:imagedata r:id="rId248" o:title=""/>
          </v:shape>
          <o:OLEObject Type="Embed" ProgID="ChemDraw.Document.6.0" ShapeID="_x0000_i1116" DrawAspect="Content" ObjectID="_1760261052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35pt;height:53.45pt" o:ole="">
            <v:imagedata r:id="rId250" o:title=""/>
          </v:shape>
          <o:OLEObject Type="Embed" ProgID="ChemDraw.Document.6.0" ShapeID="_x0000_i1117" DrawAspect="Content" ObjectID="_1760261053" r:id="rId251"/>
        </w:object>
      </w:r>
      <w:r w:rsidR="00BF0CD8" w:rsidRPr="00A97098">
        <w:t xml:space="preserve">           </w:t>
      </w:r>
      <w:bookmarkStart w:id="547" w:name="_Hlk131857330"/>
      <w:r w:rsidRPr="00EF7815">
        <w:rPr>
          <w:noProof/>
        </w:rPr>
        <w:object w:dxaOrig="3603" w:dyaOrig="1208" w14:anchorId="45F0891C">
          <v:shape id="_x0000_i1118" type="#_x0000_t75" style="width:159.6pt;height:53.45pt" o:ole="">
            <v:imagedata r:id="rId252" o:title=""/>
          </v:shape>
          <o:OLEObject Type="Embed" ProgID="ChemDraw.Document.6.0" ShapeID="_x0000_i1118" DrawAspect="Content" ObjectID="_1760261054" r:id="rId253"/>
        </w:object>
      </w:r>
      <w:bookmarkEnd w:id="547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8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8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49" w:name="_Toc133963248"/>
      <w:bookmarkStart w:id="550" w:name="_Toc133965306"/>
      <w:bookmarkStart w:id="551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2" w:name="_Toc148566206"/>
      <w:bookmarkStart w:id="553" w:name="_Toc133963249"/>
      <w:bookmarkStart w:id="554" w:name="_Toc133965307"/>
      <w:bookmarkStart w:id="555" w:name="_Toc133965563"/>
      <w:bookmarkEnd w:id="549"/>
      <w:bookmarkEnd w:id="550"/>
      <w:bookmarkEnd w:id="551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2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6" w:name="_Toc148566207"/>
      <w:r w:rsidRPr="00F970DC">
        <w:t>ՊԱՐԲԵՐԱԿԱՆ ՕՐԵՆՔԸ ԵՎ ՊԱՐԲԵՐԱԿԱՆ ՀԱՄԱԿԱՐԳԸ</w:t>
      </w:r>
      <w:bookmarkEnd w:id="553"/>
      <w:bookmarkEnd w:id="554"/>
      <w:bookmarkEnd w:id="555"/>
      <w:bookmarkEnd w:id="556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7" w:name="_Toc133963250"/>
      <w:bookmarkStart w:id="558" w:name="_Toc133965308"/>
      <w:bookmarkStart w:id="559" w:name="_Toc133965564"/>
      <w:bookmarkStart w:id="560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7"/>
      <w:bookmarkEnd w:id="558"/>
      <w:bookmarkEnd w:id="559"/>
      <w:bookmarkEnd w:id="560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1" w:name="_Toc133963251"/>
      <w:bookmarkStart w:id="562" w:name="_Toc133965309"/>
      <w:bookmarkStart w:id="563" w:name="_Toc133965565"/>
      <w:bookmarkStart w:id="564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1"/>
      <w:bookmarkEnd w:id="562"/>
      <w:bookmarkEnd w:id="563"/>
      <w:bookmarkEnd w:id="564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7E20AF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5" w:name="_Toc133963252"/>
      <w:bookmarkStart w:id="566" w:name="_Toc133965310"/>
      <w:bookmarkStart w:id="567" w:name="_Toc133965566"/>
      <w:bookmarkStart w:id="568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5"/>
      <w:bookmarkEnd w:id="566"/>
      <w:bookmarkEnd w:id="567"/>
      <w:bookmarkEnd w:id="568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69" w:name="_Toc133963253"/>
      <w:bookmarkStart w:id="570" w:name="_Toc133965311"/>
      <w:bookmarkStart w:id="571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2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9"/>
      <w:bookmarkEnd w:id="570"/>
      <w:bookmarkEnd w:id="571"/>
      <w:bookmarkEnd w:id="572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3" w:name="_Toc133963254"/>
      <w:bookmarkStart w:id="574" w:name="_Toc133965312"/>
      <w:bookmarkStart w:id="575" w:name="_Toc133965568"/>
      <w:bookmarkStart w:id="576" w:name="_Toc148566212"/>
      <w:r w:rsidRPr="00905006">
        <w:t>Մ</w:t>
      </w:r>
      <w:r>
        <w:t>ԵՏԱՂՆԵՐ ԵՎ ՈՉ ՄԵՏԱՂՆԵՐ</w:t>
      </w:r>
      <w:bookmarkEnd w:id="573"/>
      <w:bookmarkEnd w:id="574"/>
      <w:bookmarkEnd w:id="575"/>
      <w:bookmarkEnd w:id="576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7" w:name="_Toc133963255"/>
      <w:bookmarkStart w:id="578" w:name="_Toc133965313"/>
      <w:bookmarkStart w:id="579" w:name="_Toc133965569"/>
      <w:bookmarkStart w:id="580" w:name="_Toc148566213"/>
      <w:r w:rsidRPr="00905006">
        <w:t>Ա</w:t>
      </w:r>
      <w:r>
        <w:t>ՏՈՄԻ ՇԱՌԱՎԻՂ</w:t>
      </w:r>
      <w:bookmarkEnd w:id="577"/>
      <w:bookmarkEnd w:id="578"/>
      <w:bookmarkEnd w:id="579"/>
      <w:bookmarkEnd w:id="580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1" w:name="_Toc133963256"/>
      <w:bookmarkStart w:id="582" w:name="_Toc133965314"/>
      <w:bookmarkStart w:id="583" w:name="_Toc133965570"/>
      <w:bookmarkStart w:id="584" w:name="_Toc148566214"/>
      <w:r w:rsidRPr="000514C1">
        <w:t>Ի</w:t>
      </w:r>
      <w:r>
        <w:t>ՈՆԱՑՄԱՆ ԷՆԵՐԳԻԱ</w:t>
      </w:r>
      <w:bookmarkEnd w:id="581"/>
      <w:bookmarkEnd w:id="582"/>
      <w:bookmarkEnd w:id="583"/>
      <w:bookmarkEnd w:id="584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5" w:name="_Toc148566215"/>
      <w:r w:rsidRPr="00CD1E1C">
        <w:t>Է</w:t>
      </w:r>
      <w:r>
        <w:t>ԼԵԿՏՐՈՆԻ ՆԿԱՏՄԱՄԲ ԽՆԱՄԱԿՑՈՒԹՅՈՒՆԸ</w:t>
      </w:r>
      <w:bookmarkEnd w:id="585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6" w:name="_Toc133963259"/>
      <w:bookmarkStart w:id="587" w:name="_Toc133965317"/>
      <w:bookmarkStart w:id="588" w:name="_Toc133965573"/>
      <w:bookmarkStart w:id="589" w:name="_Toc148566216"/>
      <w:r w:rsidRPr="00CD1E1C">
        <w:t>Է</w:t>
      </w:r>
      <w:r>
        <w:t>ԼԵԿՏՐԱԲԱՑԱՍԱԿԱՆՈՒԹՅՈՒՆ</w:t>
      </w:r>
      <w:bookmarkEnd w:id="586"/>
      <w:bookmarkEnd w:id="587"/>
      <w:bookmarkEnd w:id="588"/>
      <w:bookmarkEnd w:id="589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0" w:name="_Toc133963260"/>
                            <w:bookmarkStart w:id="591" w:name="_Toc133965318"/>
                            <w:bookmarkStart w:id="592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0"/>
                            <w:bookmarkEnd w:id="591"/>
                            <w:bookmarkEnd w:id="59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3" w:name="_Toc133963260"/>
                      <w:bookmarkStart w:id="594" w:name="_Toc133965318"/>
                      <w:bookmarkStart w:id="595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3"/>
                      <w:bookmarkEnd w:id="594"/>
                      <w:bookmarkEnd w:id="595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6" w:name="_Toc133963261"/>
      <w:bookmarkStart w:id="597" w:name="_Toc133965319"/>
      <w:bookmarkStart w:id="598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9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6"/>
      <w:bookmarkEnd w:id="597"/>
      <w:bookmarkEnd w:id="598"/>
      <w:bookmarkEnd w:id="599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0" w:name="_Toc133963262"/>
      <w:bookmarkStart w:id="601" w:name="_Toc133965320"/>
      <w:bookmarkStart w:id="602" w:name="_Toc133965576"/>
      <w:bookmarkStart w:id="603" w:name="_Toc148566218"/>
      <w:r w:rsidRPr="00582C88">
        <w:t>Կ</w:t>
      </w:r>
      <w:r>
        <w:t>ՈՎԱԼԵՆՏԱՅԻՆ ԿԱՊ</w:t>
      </w:r>
      <w:bookmarkEnd w:id="600"/>
      <w:bookmarkEnd w:id="601"/>
      <w:bookmarkEnd w:id="602"/>
      <w:bookmarkEnd w:id="603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9pt;height:14.1pt" o:ole="">
            <v:imagedata r:id="rId275" o:title=""/>
          </v:shape>
          <o:OLEObject Type="Embed" ProgID="ChemDraw.Document.6.0" ShapeID="_x0000_i1119" DrawAspect="Content" ObjectID="_1760261055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05pt;height:83.9pt" o:ole="">
            <v:imagedata r:id="rId277" o:title=""/>
          </v:shape>
          <o:OLEObject Type="Embed" ProgID="ChemDraw.Document.6.0" ShapeID="_x0000_i1120" DrawAspect="Content" ObjectID="_1760261056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3.8pt;height:12.6pt" o:ole="">
            <v:imagedata r:id="rId279" o:title=""/>
          </v:shape>
          <o:OLEObject Type="Embed" ProgID="ChemDraw.Document.6.0" ShapeID="_x0000_i1121" DrawAspect="Content" ObjectID="_1760261057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7.1pt" o:ole="">
            <v:imagedata r:id="rId281" o:title=""/>
          </v:shape>
          <o:OLEObject Type="Embed" ProgID="ChemDraw.Document.6.0" ShapeID="_x0000_i1122" DrawAspect="Content" ObjectID="_1760261058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7.65pt;height:34.15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5.1pt;height:24.5pt" o:ole="">
            <v:imagedata r:id="rId287" o:title=""/>
          </v:shape>
          <o:OLEObject Type="Embed" ProgID="ChemDraw.Document.6.0" ShapeID="_x0000_i1124" DrawAspect="Content" ObjectID="_1760261059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pt;height:50.45pt" o:ole="">
            <v:imagedata r:id="rId290" o:title=""/>
          </v:shape>
          <o:OLEObject Type="Embed" ProgID="ChemDraw.Document.6.0" ShapeID="_x0000_i1125" DrawAspect="Content" ObjectID="_1760261060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9pt;height:35.65pt" o:ole="">
            <v:imagedata r:id="rId292" o:title=""/>
          </v:shape>
          <o:OLEObject Type="Embed" ProgID="ChemDraw.Document.6.0" ShapeID="_x0000_i1126" DrawAspect="Content" ObjectID="_1760261061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9pt;height:80.9pt" o:ole="">
            <v:imagedata r:id="rId294" o:title=""/>
          </v:shape>
          <o:OLEObject Type="Embed" ProgID="ChemDraw.Document.6.0" ShapeID="_x0000_i1127" DrawAspect="Content" ObjectID="_1760261062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.2pt;height:60.85pt" o:ole="">
            <v:imagedata r:id="rId296" o:title=""/>
          </v:shape>
          <o:OLEObject Type="Embed" ProgID="ChemDraw.Document.6.0" ShapeID="_x0000_i1128" DrawAspect="Content" ObjectID="_1760261063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4" w:name="_Toc133963263"/>
      <w:bookmarkStart w:id="605" w:name="_Toc133965321"/>
      <w:bookmarkStart w:id="606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7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4"/>
      <w:bookmarkEnd w:id="605"/>
      <w:bookmarkEnd w:id="606"/>
      <w:bookmarkEnd w:id="607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8" w:name="_Toc133963264"/>
      <w:bookmarkStart w:id="609" w:name="_Toc133965322"/>
      <w:bookmarkStart w:id="610" w:name="_Toc133965578"/>
      <w:bookmarkStart w:id="611" w:name="_Toc148566220"/>
      <w:r w:rsidRPr="00124E91">
        <w:t>ԿԱՊԻ ԷՆԵՐԳԻԱ</w:t>
      </w:r>
      <w:bookmarkEnd w:id="608"/>
      <w:bookmarkEnd w:id="609"/>
      <w:bookmarkEnd w:id="610"/>
      <w:bookmarkEnd w:id="611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2" w:name="_Toc133963265"/>
      <w:bookmarkStart w:id="613" w:name="_Toc133965323"/>
      <w:bookmarkStart w:id="614" w:name="_Toc133965579"/>
      <w:bookmarkStart w:id="615" w:name="_Toc148566221"/>
      <w:r w:rsidRPr="00124E91">
        <w:t>ԿԱՊԻ ԵՐԿԱՐՈՒԹՅՈՒՆ</w:t>
      </w:r>
      <w:bookmarkEnd w:id="612"/>
      <w:bookmarkEnd w:id="613"/>
      <w:bookmarkEnd w:id="614"/>
      <w:bookmarkEnd w:id="615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6pt;height:51.95pt" o:ole="">
            <v:imagedata r:id="rId299" o:title=""/>
          </v:shape>
          <o:OLEObject Type="Embed" ProgID="ChemDraw.Document.6.0" ShapeID="_x0000_i1129" DrawAspect="Content" ObjectID="_1760261064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35pt;height:48.25pt" o:ole="">
            <v:imagedata r:id="rId301" o:title=""/>
          </v:shape>
          <o:OLEObject Type="Embed" ProgID="ChemDraw.Document.6.0" ShapeID="_x0000_i126296" DrawAspect="Content" ObjectID="_1760261065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9.05pt;height:15.6pt" o:ole="">
            <v:imagedata r:id="rId303" o:title=""/>
          </v:shape>
          <o:OLEObject Type="Embed" ProgID="ChemDraw.Document.6.0" ShapeID="_x0000_i126297" DrawAspect="Content" ObjectID="_1760261066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6" w:name="_Toc133963266"/>
      <w:bookmarkStart w:id="617" w:name="_Toc133965324"/>
      <w:bookmarkStart w:id="618" w:name="_Toc133965580"/>
      <w:bookmarkStart w:id="619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6"/>
      <w:bookmarkEnd w:id="617"/>
      <w:bookmarkEnd w:id="618"/>
      <w:bookmarkEnd w:id="619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0" w:name="_Toc133963267"/>
      <w:bookmarkStart w:id="621" w:name="_Toc133965325"/>
      <w:bookmarkStart w:id="622" w:name="_Toc133965581"/>
      <w:bookmarkStart w:id="623" w:name="_Toc148566223"/>
      <w:r w:rsidRPr="00AA2CAF">
        <w:t>ԿԱՊԻ ՈՒՂՂՎԱԾՈՒԹՅՈՒ</w:t>
      </w:r>
      <w:r>
        <w:t>ՆԸ</w:t>
      </w:r>
      <w:bookmarkEnd w:id="620"/>
      <w:bookmarkEnd w:id="621"/>
      <w:bookmarkEnd w:id="622"/>
      <w:bookmarkEnd w:id="623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2pt;height:70.5pt" o:ole="">
                  <v:imagedata r:id="rId305" o:title=""/>
                </v:shape>
                <o:OLEObject Type="Embed" ProgID="ChemDraw.Document.6.0" ShapeID="_x0000_i126326" DrawAspect="Content" ObjectID="_1760261067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4" w:name="_Toc133963268"/>
      <w:bookmarkStart w:id="625" w:name="_Toc133965326"/>
      <w:bookmarkStart w:id="626" w:name="_Toc133965582"/>
      <w:bookmarkStart w:id="627" w:name="_Toc148566224"/>
      <w:r w:rsidRPr="004D5190">
        <w:t>ՀԻԲՐԻԴԱՑՈՒՄ</w:t>
      </w:r>
      <w:bookmarkEnd w:id="624"/>
      <w:bookmarkEnd w:id="625"/>
      <w:bookmarkEnd w:id="626"/>
      <w:bookmarkEnd w:id="627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39.95pt;height:40.8pt" o:ole="">
            <v:imagedata r:id="rId307" o:title=""/>
          </v:shape>
          <o:OLEObject Type="Embed" ProgID="ChemDraw.Document.6.0" ShapeID="_x0000_i1133" DrawAspect="Content" ObjectID="_1760261068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65pt;height:38.6pt" o:ole="">
            <v:imagedata r:id="rId311" o:title=""/>
          </v:shape>
          <o:OLEObject Type="Embed" ProgID="ChemDraw.Document.6.0" ShapeID="_x0000_i1134" DrawAspect="Content" ObjectID="_1760261069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65pt;height:36.35pt" o:ole="">
            <v:imagedata r:id="rId315" o:title=""/>
          </v:shape>
          <o:OLEObject Type="Embed" ProgID="ChemDraw.Document.6.0" ShapeID="_x0000_i1135" DrawAspect="Content" ObjectID="_1760261070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pt;height:36.35pt" o:ole="">
            <v:imagedata r:id="rId319" o:title=""/>
          </v:shape>
          <o:OLEObject Type="Embed" ProgID="ChemDraw.Document.6.0" ShapeID="_x0000_i1136" DrawAspect="Content" ObjectID="_1760261071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8" w:name="_Toc133963269"/>
      <w:bookmarkStart w:id="629" w:name="_Toc133965327"/>
      <w:bookmarkStart w:id="630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660AE1">
      <w:pPr>
        <w:pStyle w:val="Q-Yentavernagir"/>
        <w:spacing w:before="0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45pt;height:30.45pt" o:ole="">
            <v:imagedata r:id="rId324" o:title=""/>
          </v:shape>
          <o:OLEObject Type="Embed" ProgID="ChemDraw.Document.6.0" ShapeID="_x0000_i1137" DrawAspect="Content" ObjectID="_1760261072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25pt;height:28.2pt" o:ole="">
            <v:imagedata r:id="rId329" o:title=""/>
          </v:shape>
          <o:OLEObject Type="Embed" ProgID="ChemDraw.Document.6.0" ShapeID="_x0000_i1138" DrawAspect="Content" ObjectID="_1760261073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8.95pt;height:79.4pt" o:ole="">
            <v:imagedata r:id="rId331" o:title=""/>
          </v:shape>
          <o:OLEObject Type="Embed" ProgID="ChemDraw.Document.6.0" ShapeID="_x0000_i1139" DrawAspect="Content" ObjectID="_1760261074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1.9pt;height:62.35pt" o:ole="">
            <v:imagedata r:id="rId334" o:title=""/>
          </v:shape>
          <o:OLEObject Type="Embed" ProgID="ChemDraw.Document.6.0" ShapeID="_x0000_i1140" DrawAspect="Content" ObjectID="_1760261075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1pt;height:46.75pt" o:ole="">
            <v:imagedata r:id="rId336" o:title=""/>
          </v:shape>
          <o:OLEObject Type="Embed" ProgID="ChemDraw.Document.6.0" ShapeID="_x0000_i1141" DrawAspect="Content" ObjectID="_1760261076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6" w:name="_Toc133963273"/>
      <w:bookmarkStart w:id="647" w:name="_Toc133965331"/>
      <w:bookmarkStart w:id="648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4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4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0" w:name="_Toc133963275"/>
      <w:bookmarkStart w:id="661" w:name="_Toc133965333"/>
      <w:bookmarkStart w:id="662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3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0"/>
      <w:bookmarkEnd w:id="661"/>
      <w:bookmarkEnd w:id="662"/>
      <w:bookmarkEnd w:id="663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25pt;height:42.3pt" o:ole="">
            <v:imagedata r:id="rId361" o:title=""/>
          </v:shape>
          <o:OLEObject Type="Embed" ProgID="ChemDraw.Document.6.0" ShapeID="_x0000_i1142" DrawAspect="Content" ObjectID="_1760261077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75pt" o:ole="">
            <v:imagedata r:id="rId363" o:title=""/>
          </v:shape>
          <o:OLEObject Type="Embed" ProgID="ChemDraw.Document.6.0" ShapeID="_x0000_i1143" DrawAspect="Content" ObjectID="_1760261078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4" w:name="_Hlk142507882"/>
      <w:r w:rsidR="000C1FAE">
        <w:t xml:space="preserve">էլեկտրոնային շերտի </w:t>
      </w:r>
      <w:bookmarkEnd w:id="664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65pt;height:49pt" o:ole="">
            <v:imagedata r:id="rId365" o:title=""/>
          </v:shape>
          <o:OLEObject Type="Embed" ProgID="ChemDraw.Document.6.0" ShapeID="_x0000_i1144" DrawAspect="Content" ObjectID="_1760261079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5.25pt;height:51.95pt" o:ole="">
            <v:imagedata r:id="rId367" o:title=""/>
          </v:shape>
          <o:OLEObject Type="Embed" ProgID="ChemDraw.Document.6.0" ShapeID="_x0000_i1145" DrawAspect="Content" ObjectID="_1760261080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75pt;height:86.85pt" o:ole="">
            <v:imagedata r:id="rId369" o:title=""/>
          </v:shape>
          <o:OLEObject Type="Embed" ProgID="ChemDraw.Document.6.0" ShapeID="_x0000_i126348" DrawAspect="Content" ObjectID="_1760261081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3.2pt;height:37.85pt" o:ole="">
            <v:imagedata r:id="rId371" o:title=""/>
          </v:shape>
          <o:OLEObject Type="Embed" ProgID="ChemDraw.Document.6.0" ShapeID="_x0000_i1147" DrawAspect="Content" ObjectID="_1760261082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2pt;height:37.85pt" o:ole="">
            <v:imagedata r:id="rId373" o:title=""/>
          </v:shape>
          <o:OLEObject Type="Embed" ProgID="ChemDraw.Document.6.0" ShapeID="_x0000_i1148" DrawAspect="Content" ObjectID="_1760261083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5pt;height:46pt" o:ole="">
            <v:imagedata r:id="rId375" o:title=""/>
          </v:shape>
          <o:OLEObject Type="Embed" ProgID="ChemDraw.Document.6.0" ShapeID="_x0000_i1149" DrawAspect="Content" ObjectID="_1760261084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6pt;height:1in" o:ole="">
            <v:imagedata r:id="rId377" o:title=""/>
          </v:shape>
          <o:OLEObject Type="Embed" ProgID="ChemDraw.Document.6.0" ShapeID="_x0000_i1150" DrawAspect="Content" ObjectID="_1760261085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45pt;height:16.35pt" o:ole="">
            <v:imagedata r:id="rId379" o:title=""/>
          </v:shape>
          <o:OLEObject Type="Embed" ProgID="ChemDraw.Document.6.0" ShapeID="_x0000_i126353" DrawAspect="Content" ObjectID="_1760261086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2pt;height:20.8pt" o:ole="">
            <v:imagedata r:id="rId381" o:title=""/>
          </v:shape>
          <o:OLEObject Type="Embed" ProgID="ChemDraw.Document.6.0" ShapeID="_x0000_i1152" DrawAspect="Content" ObjectID="_1760261087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2pt;height:20.05pt" o:ole="">
            <v:imagedata r:id="rId383" o:title=""/>
          </v:shape>
          <o:OLEObject Type="Embed" ProgID="ChemDraw.Document.6.0" ShapeID="_x0000_i1153" DrawAspect="Content" ObjectID="_1760261088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35pt;height:54.95pt" o:ole="">
            <v:imagedata r:id="rId385" o:title=""/>
          </v:shape>
          <o:OLEObject Type="Embed" ProgID="ChemDraw.Document.6.0" ShapeID="_x0000_i1154" DrawAspect="Content" ObjectID="_1760261089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45pt;height:39.35pt" o:ole="">
            <v:imagedata r:id="rId387" o:title=""/>
          </v:shape>
          <o:OLEObject Type="Embed" ProgID="ChemDraw.Document.6.0" ShapeID="_x0000_i1155" DrawAspect="Content" ObjectID="_1760261090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0.9pt;height:38.6pt" o:ole="">
            <v:imagedata r:id="rId389" o:title=""/>
          </v:shape>
          <o:OLEObject Type="Embed" ProgID="ChemDraw.Document.6.0" ShapeID="_x0000_i1156" DrawAspect="Content" ObjectID="_1760261091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15pt;height:119.5pt" o:ole="">
            <v:imagedata r:id="rId391" o:title=""/>
          </v:shape>
          <o:OLEObject Type="Embed" ProgID="ChemDraw.Document.6.0" ShapeID="_x0000_i126366" DrawAspect="Content" ObjectID="_1760261092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5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5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6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6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4pt;height:97.25pt" o:ole="">
            <v:imagedata r:id="rId393" o:title=""/>
          </v:shape>
          <o:OLEObject Type="Embed" ProgID="ChemDraw.Document.6.0" ShapeID="_x0000_i1158" DrawAspect="Content" ObjectID="_1760261093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3.1pt;height:21.55pt" o:ole="">
            <v:imagedata r:id="rId395" o:title=""/>
          </v:shape>
          <o:OLEObject Type="Embed" ProgID="ChemDraw.Document.6.0" ShapeID="_x0000_i1159" DrawAspect="Content" ObjectID="_1760261094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00C10C11">
                <wp:extent cx="6208478" cy="1308256"/>
                <wp:effectExtent l="57150" t="38100" r="1905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8478" cy="1308256"/>
                          <a:chOff x="0" y="0"/>
                          <a:chExt cx="7903204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045"/>
                            <a:ext cx="6233967" cy="988318"/>
                            <a:chOff x="0" y="-744"/>
                            <a:chExt cx="6233967" cy="98831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35" y="-744"/>
                              <a:ext cx="5735932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488.85pt;height:103pt;mso-position-horizontal-relative:char;mso-position-vertical-relative:line" coordsize="7903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0;width:62340;height:9883" coordorigin=",-7" coordsize="6233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7;width:5735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7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7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8" w:name="_Toc132934655"/>
      <w:bookmarkStart w:id="669" w:name="_Toc133963276"/>
      <w:bookmarkStart w:id="670" w:name="_Toc133965334"/>
      <w:bookmarkStart w:id="671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2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8"/>
      <w:bookmarkEnd w:id="669"/>
      <w:bookmarkEnd w:id="670"/>
      <w:bookmarkEnd w:id="671"/>
      <w:bookmarkEnd w:id="672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pt;height:26pt" o:ole="">
                  <v:imagedata r:id="rId397" o:title=""/>
                </v:shape>
                <o:OLEObject Type="Embed" ProgID="ChemDraw.Document.6.0" ShapeID="_x0000_i1160" DrawAspect="Content" ObjectID="_1760261095" r:id="rId398"/>
              </w:object>
            </w:r>
          </w:p>
        </w:tc>
        <w:tc>
          <w:tcPr>
            <w:tcW w:w="4860" w:type="dxa"/>
            <w:tcBorders>
              <w:bottom w:val="single" w:sz="4" w:space="0" w:color="98D9D9"/>
            </w:tcBorders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3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3"/>
          </w:p>
        </w:tc>
      </w:tr>
      <w:tr w:rsidR="00BF0CD8" w14:paraId="245ABC3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pt;height:28.2pt" o:ole="">
                  <v:imagedata r:id="rId399" o:title=""/>
                </v:shape>
                <o:OLEObject Type="Embed" ProgID="ChemDraw.Document.6.0" ShapeID="_x0000_i1161" DrawAspect="Content" ObjectID="_1760261096" r:id="rId400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  <w:tcBorders>
              <w:right w:val="single" w:sz="4" w:space="0" w:color="98D9D9"/>
            </w:tcBorders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2pt;height:28.2pt" o:ole="">
                  <v:imagedata r:id="rId401" o:title=""/>
                </v:shape>
                <o:OLEObject Type="Embed" ProgID="ChemDraw.Document.6.0" ShapeID="_x0000_i1162" DrawAspect="Content" ObjectID="_1760261097" r:id="rId402"/>
              </w:object>
            </w: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  <w:tcBorders>
              <w:right w:val="single" w:sz="4" w:space="0" w:color="98D9D9"/>
            </w:tcBorders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  <w:tcBorders>
              <w:top w:val="single" w:sz="4" w:space="0" w:color="98D9D9"/>
              <w:left w:val="single" w:sz="4" w:space="0" w:color="98D9D9"/>
              <w:bottom w:val="single" w:sz="4" w:space="0" w:color="98D9D9"/>
              <w:right w:val="single" w:sz="4" w:space="0" w:color="98D9D9"/>
            </w:tcBorders>
            <w:shd w:val="clear" w:color="auto" w:fill="DAEDED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D471B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35AA5EB1">
                <wp:extent cx="3966934" cy="1073889"/>
                <wp:effectExtent l="0" t="0" r="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934" cy="107388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312.35pt;height:8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4" w:name="_Hlk73302836"/>
      <m:oMath>
        <m:r>
          <w:rPr>
            <w:rFonts w:ascii="Cambria Math" w:hAnsi="Cambria Math"/>
          </w:rPr>
          <m:t>HCl</m:t>
        </m:r>
      </m:oMath>
      <w:bookmarkEnd w:id="674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2pt;height:25.25pt" o:ole="">
            <v:imagedata r:id="rId403" o:title=""/>
          </v:shape>
          <o:OLEObject Type="Embed" ProgID="ChemDraw.Document.6.0" ShapeID="_x0000_i1163" DrawAspect="Content" ObjectID="_1760261098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D471B5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75pt;height:29.7pt" o:ole="">
            <v:imagedata r:id="rId405" o:title=""/>
          </v:shape>
          <o:OLEObject Type="Embed" ProgID="ChemDraw.Document.6.0" ShapeID="_x0000_i1164" DrawAspect="Content" ObjectID="_1760261099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D471B5">
      <w:pPr>
        <w:pStyle w:val="Q-Normal"/>
        <w:ind w:firstLine="0"/>
        <w:jc w:val="center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D471B5">
      <w:pPr>
        <w:pStyle w:val="Q-Normal"/>
        <w:ind w:firstLine="0"/>
        <w:jc w:val="center"/>
      </w:pPr>
      <w:r>
        <w:rPr>
          <w:noProof/>
        </w:rPr>
        <w:object w:dxaOrig="1005" w:dyaOrig="559" w14:anchorId="4FF0C013">
          <v:shape id="_x0000_i1165" type="#_x0000_t75" style="width:51.95pt;height:29.7pt" o:ole="">
            <v:imagedata r:id="rId407" o:title=""/>
          </v:shape>
          <o:OLEObject Type="Embed" ProgID="ChemDraw.Document.6.0" ShapeID="_x0000_i1165" DrawAspect="Content" ObjectID="_1760261100" r:id="rId408"/>
        </w:object>
      </w:r>
    </w:p>
    <w:p w14:paraId="0435704B" w14:textId="77777777" w:rsidR="00BF0CD8" w:rsidRPr="00BD6258" w:rsidRDefault="00BF0CD8" w:rsidP="00D471B5">
      <w:pPr>
        <w:pStyle w:val="Q-Normal"/>
        <w:ind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7508" w:type="dxa"/>
        <w:jc w:val="center"/>
        <w:tblLayout w:type="fixed"/>
        <w:tblLook w:val="04A0" w:firstRow="1" w:lastRow="0" w:firstColumn="1" w:lastColumn="0" w:noHBand="0" w:noVBand="1"/>
      </w:tblPr>
      <w:tblGrid>
        <w:gridCol w:w="421"/>
        <w:gridCol w:w="4394"/>
        <w:gridCol w:w="2693"/>
      </w:tblGrid>
      <w:tr w:rsidR="00BF0CD8" w:rsidRPr="00606567" w14:paraId="26FEB023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2"/>
            <w:shd w:val="clear" w:color="auto" w:fill="0D8080"/>
          </w:tcPr>
          <w:p w14:paraId="529E2530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2693" w:type="dxa"/>
            <w:shd w:val="clear" w:color="auto" w:fill="0D8080"/>
          </w:tcPr>
          <w:p w14:paraId="18058652" w14:textId="77777777" w:rsidR="00BF0CD8" w:rsidRPr="00D471B5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bCs w:val="0"/>
                <w:sz w:val="20"/>
                <w:szCs w:val="20"/>
                <w:lang w:val="hy-AM"/>
              </w:rPr>
              <w:t>Օքսիդացման աստիճանը</w:t>
            </w:r>
          </w:p>
        </w:tc>
      </w:tr>
      <w:tr w:rsidR="00D471B5" w:rsidRPr="00606567" w14:paraId="3E60111C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1F9433C4" w14:textId="33D421EB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1</w:t>
            </w:r>
          </w:p>
        </w:tc>
        <w:tc>
          <w:tcPr>
            <w:tcW w:w="4394" w:type="dxa"/>
            <w:vAlign w:val="center"/>
          </w:tcPr>
          <w:p w14:paraId="13B7F8F9" w14:textId="7330B4A1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Li, Na, K, Rb, Cs, Fr</m:t>
              </m:r>
            </m:oMath>
          </w:p>
        </w:tc>
        <w:tc>
          <w:tcPr>
            <w:tcW w:w="2693" w:type="dxa"/>
            <w:vAlign w:val="center"/>
          </w:tcPr>
          <w:p w14:paraId="13D71C29" w14:textId="6665D926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</w:tr>
      <w:tr w:rsidR="00D471B5" w:rsidRPr="00606567" w14:paraId="5071CBED" w14:textId="77777777" w:rsidTr="00D471B5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2E8AEC8A" w14:textId="6C26073D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2</w:t>
            </w:r>
          </w:p>
        </w:tc>
        <w:tc>
          <w:tcPr>
            <w:tcW w:w="4394" w:type="dxa"/>
            <w:vAlign w:val="center"/>
          </w:tcPr>
          <w:p w14:paraId="067D2C34" w14:textId="0810586B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2-րդ և 12-րդ խմբեր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g</m:t>
              </m:r>
            </m:oMath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Be,  Mg,  Ca,  Sr,  Ba,   Ra,  Zn,  Cd</m:t>
              </m:r>
            </m:oMath>
          </w:p>
        </w:tc>
        <w:tc>
          <w:tcPr>
            <w:tcW w:w="2693" w:type="dxa"/>
            <w:vAlign w:val="center"/>
          </w:tcPr>
          <w:p w14:paraId="0B156FE1" w14:textId="3396366D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</m:oMath>
            </m:oMathPara>
          </w:p>
        </w:tc>
      </w:tr>
      <w:tr w:rsidR="00D471B5" w:rsidRPr="00606567" w14:paraId="7BE33FC7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3D08E591" w14:textId="09F0AB52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3</w:t>
            </w:r>
          </w:p>
        </w:tc>
        <w:tc>
          <w:tcPr>
            <w:tcW w:w="4394" w:type="dxa"/>
            <w:vAlign w:val="center"/>
          </w:tcPr>
          <w:p w14:paraId="38A91DFD" w14:textId="79BC9C26" w:rsidR="00D471B5" w:rsidRPr="00D471B5" w:rsidRDefault="00D471B5" w:rsidP="00D471B5">
            <w:pPr>
              <w:pStyle w:val="ListParagraph"/>
              <w:ind w:left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</w:p>
        </w:tc>
        <w:tc>
          <w:tcPr>
            <w:tcW w:w="2693" w:type="dxa"/>
            <w:vAlign w:val="center"/>
          </w:tcPr>
          <w:p w14:paraId="4AF0330C" w14:textId="6AFF09F1" w:rsidR="00D471B5" w:rsidRPr="00D471B5" w:rsidRDefault="00D471B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3</m:t>
                </m:r>
              </m:oMath>
            </m:oMathPara>
          </w:p>
        </w:tc>
      </w:tr>
      <w:tr w:rsidR="00D471B5" w:rsidRPr="00606567" w14:paraId="13E967A0" w14:textId="77777777" w:rsidTr="00D471B5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" w:type="dxa"/>
            <w:shd w:val="clear" w:color="auto" w:fill="0D8080"/>
            <w:vAlign w:val="center"/>
          </w:tcPr>
          <w:p w14:paraId="695A2C27" w14:textId="70E91B83" w:rsidR="00D471B5" w:rsidRPr="00D471B5" w:rsidRDefault="00D471B5" w:rsidP="00D471B5">
            <w:pPr>
              <w:pStyle w:val="ListParagraph"/>
              <w:ind w:left="0"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  <w:t>4</w:t>
            </w:r>
          </w:p>
        </w:tc>
        <w:tc>
          <w:tcPr>
            <w:tcW w:w="4394" w:type="dxa"/>
            <w:vAlign w:val="center"/>
          </w:tcPr>
          <w:p w14:paraId="5812AF20" w14:textId="48778057" w:rsidR="00D471B5" w:rsidRPr="00D471B5" w:rsidRDefault="00D471B5" w:rsidP="00D471B5">
            <w:pPr>
              <w:pStyle w:val="ListParagraph"/>
              <w:ind w:left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F</m:t>
              </m:r>
            </m:oMath>
          </w:p>
        </w:tc>
        <w:tc>
          <w:tcPr>
            <w:tcW w:w="2693" w:type="dxa"/>
            <w:vAlign w:val="center"/>
          </w:tcPr>
          <w:p w14:paraId="5FD545F3" w14:textId="585ECF80" w:rsidR="00D471B5" w:rsidRPr="00D471B5" w:rsidRDefault="00D471B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7792" w:type="dxa"/>
        <w:jc w:val="center"/>
        <w:tblLook w:val="04A0" w:firstRow="1" w:lastRow="0" w:firstColumn="1" w:lastColumn="0" w:noHBand="0" w:noVBand="1"/>
      </w:tblPr>
      <w:tblGrid>
        <w:gridCol w:w="868"/>
        <w:gridCol w:w="2388"/>
        <w:gridCol w:w="4536"/>
      </w:tblGrid>
      <w:tr w:rsidR="00BF0CD8" w:rsidRPr="00D326E8" w14:paraId="14601E54" w14:textId="77777777" w:rsidTr="00D471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296B74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388" w:type="dxa"/>
            <w:shd w:val="clear" w:color="auto" w:fill="0D8080"/>
            <w:vAlign w:val="center"/>
          </w:tcPr>
          <w:p w14:paraId="2B01AA55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4536" w:type="dxa"/>
            <w:shd w:val="clear" w:color="auto" w:fill="0D8080"/>
            <w:vAlign w:val="center"/>
          </w:tcPr>
          <w:p w14:paraId="79F057AA" w14:textId="2D0FD4C4" w:rsidR="00BF0CD8" w:rsidRPr="00D471B5" w:rsidRDefault="00D471B5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>
              <w:rPr>
                <w:rFonts w:ascii="GHEA Grapalat" w:hAnsi="GHEA Grapalat"/>
                <w:sz w:val="20"/>
                <w:szCs w:val="20"/>
                <w:lang w:val="hy-AM"/>
              </w:rPr>
              <w:t>Բ</w:t>
            </w:r>
            <w:r w:rsidR="00BF0CD8" w:rsidRPr="00D471B5">
              <w:rPr>
                <w:rFonts w:ascii="GHEA Grapalat" w:hAnsi="GHEA Grapalat"/>
                <w:sz w:val="20"/>
                <w:szCs w:val="20"/>
                <w:lang w:val="hy-AM"/>
              </w:rPr>
              <w:t>ացառությունները</w:t>
            </w:r>
          </w:p>
        </w:tc>
      </w:tr>
      <w:tr w:rsidR="00BF0CD8" w:rsidRPr="00D326E8" w14:paraId="58D6B00D" w14:textId="77777777" w:rsidTr="00D471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467842E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H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0EAA545C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1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3772FDC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517D8EA8" w14:textId="13747950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287" w:dyaOrig="627" w14:anchorId="62056FD1">
                <v:shape id="_x0000_i127025" type="#_x0000_t75" style="width:83.9pt;height:25.25pt" o:ole="">
                  <v:imagedata r:id="rId409" o:title=""/>
                </v:shape>
                <o:OLEObject Type="Embed" ProgID="ChemDraw.Document.6.0" ShapeID="_x0000_i127025" DrawAspect="Content" ObjectID="_1760261101" r:id="rId410"/>
              </w:object>
            </w:r>
            <w:r w:rsidR="00BF0CD8" w:rsidRPr="00D471B5">
              <w:rPr>
                <w:sz w:val="20"/>
                <w:szCs w:val="20"/>
              </w:rPr>
              <w:t xml:space="preserve">, </w:t>
            </w:r>
            <w:r w:rsidR="00987E40" w:rsidRPr="00D471B5">
              <w:rPr>
                <w:kern w:val="0"/>
                <w:sz w:val="20"/>
                <w:szCs w:val="20"/>
                <w14:ligatures w14:val="none"/>
              </w:rPr>
              <w:object w:dxaOrig="1047" w:dyaOrig="426" w14:anchorId="5D92F2CF">
                <v:shape id="_x0000_i127026" type="#_x0000_t75" style="width:61.6pt;height:24.5pt" o:ole="">
                  <v:imagedata r:id="rId411" o:title=""/>
                </v:shape>
                <o:OLEObject Type="Embed" ProgID="ChemDraw.Document.6.0" ShapeID="_x0000_i127026" DrawAspect="Content" ObjectID="_1760261102" r:id="rId412"/>
              </w:object>
            </w:r>
          </w:p>
        </w:tc>
      </w:tr>
      <w:tr w:rsidR="00BF0CD8" w:rsidRPr="00D326E8" w14:paraId="1420C904" w14:textId="77777777" w:rsidTr="00D471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8" w:type="dxa"/>
            <w:shd w:val="clear" w:color="auto" w:fill="0D8080"/>
            <w:vAlign w:val="center"/>
          </w:tcPr>
          <w:p w14:paraId="3F2CC794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2388" w:type="dxa"/>
            <w:vAlign w:val="center"/>
          </w:tcPr>
          <w:p w14:paraId="33F13EF9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</m:oMath>
            </m:oMathPara>
          </w:p>
        </w:tc>
        <w:tc>
          <w:tcPr>
            <w:tcW w:w="4536" w:type="dxa"/>
            <w:vAlign w:val="center"/>
          </w:tcPr>
          <w:p w14:paraId="4909B7DD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-1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.</w:t>
            </w:r>
          </w:p>
          <w:p w14:paraId="14DF7839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2759" w:dyaOrig="611" w14:anchorId="56D9C851">
                <v:shape id="_x0000_i127027" type="#_x0000_t75" style="width:100.2pt;height:22.25pt" o:ole="">
                  <v:imagedata r:id="rId413" o:title=""/>
                </v:shape>
                <o:OLEObject Type="Embed" ProgID="ChemDraw.Document.6.0" ShapeID="_x0000_i127027" DrawAspect="Content" ObjectID="_1760261103" r:id="rId414"/>
              </w:object>
            </w:r>
          </w:p>
          <w:p w14:paraId="5C13DB80" w14:textId="77777777" w:rsidR="00BF0CD8" w:rsidRPr="00D471B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 xml:space="preserve">Թթվածնի ֆտորիդում՝ </w:t>
            </w:r>
            <w:r w:rsidRPr="00D471B5">
              <w:rPr>
                <w:rFonts w:ascii="GHEA Grapalat" w:hAnsi="GHEA Grapalat"/>
                <w:sz w:val="20"/>
                <w:szCs w:val="20"/>
              </w:rPr>
              <w:t>+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oMath>
            <w:r w:rsidRPr="00D471B5">
              <w:rPr>
                <w:rFonts w:ascii="GHEA Grapalat" w:eastAsiaTheme="minorEastAsia" w:hAnsi="GHEA Grapalat"/>
                <w:sz w:val="20"/>
                <w:szCs w:val="20"/>
              </w:rPr>
              <w:t>.</w:t>
            </w:r>
          </w:p>
          <w:p w14:paraId="00D8B191" w14:textId="77777777" w:rsidR="00BF0CD8" w:rsidRPr="00D471B5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D471B5">
              <w:rPr>
                <w:noProof/>
                <w:kern w:val="0"/>
                <w:sz w:val="20"/>
                <w:szCs w:val="20"/>
                <w14:ligatures w14:val="none"/>
              </w:rPr>
              <w:object w:dxaOrig="420" w:dyaOrig="421" w14:anchorId="7BE6B166">
                <v:shape id="_x0000_i127028" type="#_x0000_t75" style="width:22.25pt;height:22.25pt" o:ole="">
                  <v:imagedata r:id="rId415" o:title=""/>
                </v:shape>
                <o:OLEObject Type="Embed" ProgID="ChemDraw.Document.6.0" ShapeID="_x0000_i127028" DrawAspect="Content" ObjectID="_1760261104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lastRenderedPageBreak/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D471B5">
      <w:pPr>
        <w:pStyle w:val="Q-Normal"/>
        <w:numPr>
          <w:ilvl w:val="0"/>
          <w:numId w:val="49"/>
        </w:numPr>
        <w:ind w:left="426"/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709"/>
        <w:gridCol w:w="992"/>
        <w:gridCol w:w="709"/>
        <w:gridCol w:w="708"/>
        <w:gridCol w:w="567"/>
        <w:gridCol w:w="709"/>
        <w:gridCol w:w="709"/>
        <w:gridCol w:w="850"/>
      </w:tblGrid>
      <w:tr w:rsidR="00D471B5" w:rsidRPr="00606567" w14:paraId="77608E3A" w14:textId="77777777" w:rsidTr="00D471B5">
        <w:trPr>
          <w:trHeight w:val="350"/>
          <w:jc w:val="center"/>
        </w:trPr>
        <w:tc>
          <w:tcPr>
            <w:tcW w:w="851" w:type="dxa"/>
            <w:vAlign w:val="center"/>
          </w:tcPr>
          <w:p w14:paraId="649EDC2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D71A8AD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C60D82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oMath>
            </m:oMathPara>
          </w:p>
        </w:tc>
        <w:tc>
          <w:tcPr>
            <w:tcW w:w="709" w:type="dxa"/>
            <w:vAlign w:val="center"/>
          </w:tcPr>
          <w:p w14:paraId="3A50375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14:paraId="3266E349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1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02A3E9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</m:oMath>
            </m:oMathPara>
          </w:p>
        </w:tc>
        <w:tc>
          <w:tcPr>
            <w:tcW w:w="709" w:type="dxa"/>
            <w:vAlign w:val="center"/>
          </w:tcPr>
          <w:p w14:paraId="5FAFDCE1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78B97C27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4</m:t>
                </m:r>
              </m:oMath>
            </m:oMathPara>
          </w:p>
        </w:tc>
        <w:tc>
          <w:tcPr>
            <w:tcW w:w="850" w:type="dxa"/>
            <w:vAlign w:val="center"/>
          </w:tcPr>
          <w:p w14:paraId="7EDCCAE4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D471B5">
        <w:trPr>
          <w:jc w:val="center"/>
        </w:trPr>
        <w:tc>
          <w:tcPr>
            <w:tcW w:w="851" w:type="dxa"/>
            <w:vAlign w:val="center"/>
          </w:tcPr>
          <w:p w14:paraId="4E3D3B95" w14:textId="77777777" w:rsidR="00BF0CD8" w:rsidRPr="00D471B5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Ցածրագույն ՕԱ</w:t>
            </w:r>
          </w:p>
        </w:tc>
        <w:tc>
          <w:tcPr>
            <w:tcW w:w="5103" w:type="dxa"/>
            <w:gridSpan w:val="7"/>
            <w:vAlign w:val="center"/>
          </w:tcPr>
          <w:p w14:paraId="1E23AE5B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ջանկյալ օքսիդացման աստիճան</w:t>
            </w:r>
          </w:p>
        </w:tc>
        <w:tc>
          <w:tcPr>
            <w:tcW w:w="850" w:type="dxa"/>
            <w:vAlign w:val="center"/>
          </w:tcPr>
          <w:p w14:paraId="59E489C3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Բարձրագույն ՕԱ</w:t>
            </w:r>
          </w:p>
        </w:tc>
      </w:tr>
      <w:tr w:rsidR="00D471B5" w:rsidRPr="00606567" w14:paraId="028E3DBA" w14:textId="77777777" w:rsidTr="00D471B5">
        <w:trPr>
          <w:jc w:val="center"/>
        </w:trPr>
        <w:tc>
          <w:tcPr>
            <w:tcW w:w="851" w:type="dxa"/>
            <w:vAlign w:val="center"/>
          </w:tcPr>
          <w:p w14:paraId="3D11BB7C" w14:textId="77777777" w:rsidR="00BF0CD8" w:rsidRPr="00D471B5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93" w:dyaOrig="560" w14:anchorId="5C309E6C">
                <v:shape id="_x0000_i130163" type="#_x0000_t75" style="width:23pt;height:22.25pt" o:ole="">
                  <v:imagedata r:id="rId417" o:title=""/>
                </v:shape>
                <o:OLEObject Type="Embed" ProgID="ChemDraw.Document.6.0" ShapeID="_x0000_i130163" DrawAspect="Content" ObjectID="_1760261105" r:id="rId418"/>
              </w:object>
            </w:r>
          </w:p>
        </w:tc>
        <w:tc>
          <w:tcPr>
            <w:tcW w:w="709" w:type="dxa"/>
          </w:tcPr>
          <w:p w14:paraId="6C526AC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98" w:dyaOrig="550" w14:anchorId="503A858D">
                <v:shape id="_x0000_i130164" type="#_x0000_t75" style="width:29.7pt;height:22.25pt" o:ole="">
                  <v:imagedata r:id="rId419" o:title=""/>
                </v:shape>
                <o:OLEObject Type="Embed" ProgID="ChemDraw.Document.6.0" ShapeID="_x0000_i130164" DrawAspect="Content" ObjectID="_1760261106" r:id="rId420"/>
              </w:object>
            </w:r>
          </w:p>
        </w:tc>
        <w:tc>
          <w:tcPr>
            <w:tcW w:w="992" w:type="dxa"/>
          </w:tcPr>
          <w:p w14:paraId="30D708E5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1032" w:dyaOrig="569" w14:anchorId="702256C6">
                <v:shape id="_x0000_i130165" type="#_x0000_t75" style="width:42.3pt;height:26pt" o:ole="">
                  <v:imagedata r:id="rId421" o:title=""/>
                </v:shape>
                <o:OLEObject Type="Embed" ProgID="ChemDraw.Document.6.0" ShapeID="_x0000_i130165" DrawAspect="Content" ObjectID="_1760261107" r:id="rId422"/>
              </w:object>
            </w:r>
          </w:p>
        </w:tc>
        <w:tc>
          <w:tcPr>
            <w:tcW w:w="709" w:type="dxa"/>
          </w:tcPr>
          <w:p w14:paraId="447D0073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7067E0FD">
                <v:shape id="_x0000_i130166" type="#_x0000_t75" style="width:.75pt;height:.75pt" o:ole="">
                  <v:imagedata r:id="rId423" o:title=""/>
                </v:shape>
                <o:OLEObject Type="Embed" ProgID="ChemDraw.Document.6.0" ShapeID="_x0000_i130166" DrawAspect="Content" ObjectID="_1760261108" r:id="rId424"/>
              </w:object>
            </w:r>
            <w:r w:rsidRPr="00D471B5">
              <w:rPr>
                <w:noProof/>
                <w:kern w:val="2"/>
                <w:sz w:val="20"/>
                <w:szCs w:val="20"/>
              </w:rPr>
              <w:object w:dxaOrig="410" w:dyaOrig="485" w14:anchorId="5C2F3BE0">
                <v:shape id="_x0000_i130167" type="#_x0000_t75" style="width:17.05pt;height:21.55pt" o:ole="">
                  <v:imagedata r:id="rId425" o:title=""/>
                </v:shape>
                <o:OLEObject Type="Embed" ProgID="ChemDraw.Document.6.0" ShapeID="_x0000_i130167" DrawAspect="Content" ObjectID="_1760261109" r:id="rId426"/>
              </w:object>
            </w:r>
          </w:p>
        </w:tc>
        <w:tc>
          <w:tcPr>
            <w:tcW w:w="708" w:type="dxa"/>
          </w:tcPr>
          <w:p w14:paraId="0A870BA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446" w:dyaOrig="386" w14:anchorId="1B18E4DB">
                <v:shape id="_x0000_i130168" type="#_x0000_t75" style="width:28.2pt;height:20.05pt" o:ole="">
                  <v:imagedata r:id="rId427" o:title=""/>
                </v:shape>
                <o:OLEObject Type="Embed" ProgID="ChemDraw.Document.6.0" ShapeID="_x0000_i130168" DrawAspect="Content" ObjectID="_1760261110" r:id="rId428"/>
              </w:object>
            </w:r>
          </w:p>
        </w:tc>
        <w:tc>
          <w:tcPr>
            <w:tcW w:w="567" w:type="dxa"/>
          </w:tcPr>
          <w:p w14:paraId="79D6D144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548" w:dyaOrig="536" w14:anchorId="25106F4A">
                <v:shape id="_x0000_i130169" type="#_x0000_t75" style="width:22.25pt;height:22.25pt" o:ole="">
                  <v:imagedata r:id="rId429" o:title=""/>
                </v:shape>
                <o:OLEObject Type="Embed" ProgID="ChemDraw.Document.6.0" ShapeID="_x0000_i130169" DrawAspect="Content" ObjectID="_1760261111" r:id="rId430"/>
              </w:object>
            </w:r>
          </w:p>
        </w:tc>
        <w:tc>
          <w:tcPr>
            <w:tcW w:w="709" w:type="dxa"/>
          </w:tcPr>
          <w:p w14:paraId="41272878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5" w:dyaOrig="576" w14:anchorId="028A3989">
                <v:shape id="_x0000_i130170" type="#_x0000_t75" style="width:31.2pt;height:26pt" o:ole="">
                  <v:imagedata r:id="rId431" o:title=""/>
                </v:shape>
                <o:OLEObject Type="Embed" ProgID="ChemDraw.Document.6.0" ShapeID="_x0000_i130170" DrawAspect="Content" ObjectID="_1760261112" r:id="rId432"/>
              </w:object>
            </w:r>
          </w:p>
        </w:tc>
        <w:tc>
          <w:tcPr>
            <w:tcW w:w="709" w:type="dxa"/>
          </w:tcPr>
          <w:p w14:paraId="16486CB9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83" w:dyaOrig="557" w14:anchorId="0BCDF378">
                <v:shape id="_x0000_i130171" type="#_x0000_t75" style="width:28.2pt;height:20.05pt" o:ole="">
                  <v:imagedata r:id="rId433" o:title=""/>
                </v:shape>
                <o:OLEObject Type="Embed" ProgID="ChemDraw.Document.6.0" ShapeID="_x0000_i130171" DrawAspect="Content" ObjectID="_1760261113" r:id="rId434"/>
              </w:object>
            </w:r>
          </w:p>
        </w:tc>
        <w:tc>
          <w:tcPr>
            <w:tcW w:w="850" w:type="dxa"/>
          </w:tcPr>
          <w:p w14:paraId="737FA29C" w14:textId="77777777" w:rsidR="00BF0CD8" w:rsidRPr="00D471B5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788" w:dyaOrig="565" w14:anchorId="77020CFF">
                <v:shape id="_x0000_i130172" type="#_x0000_t75" style="width:33.4pt;height:22.25pt" o:ole="">
                  <v:imagedata r:id="rId435" o:title=""/>
                </v:shape>
                <o:OLEObject Type="Embed" ProgID="ChemDraw.Document.6.0" ShapeID="_x0000_i130172" DrawAspect="Content" ObjectID="_1760261114" r:id="rId436"/>
              </w:object>
            </w:r>
          </w:p>
        </w:tc>
      </w:tr>
      <w:tr w:rsidR="00BF0CD8" w:rsidRPr="00606567" w14:paraId="048EBE79" w14:textId="77777777" w:rsidTr="00D471B5">
        <w:trPr>
          <w:jc w:val="center"/>
        </w:trPr>
        <w:tc>
          <w:tcPr>
            <w:tcW w:w="6804" w:type="dxa"/>
            <w:gridSpan w:val="9"/>
            <w:vAlign w:val="bottom"/>
          </w:tcPr>
          <w:p w14:paraId="25E2B036" w14:textId="77777777" w:rsidR="00BF0CD8" w:rsidRPr="00D471B5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rFonts w:ascii="GHEA Grapalat" w:hAnsi="GHEA Grapalat"/>
                <w:sz w:val="20"/>
                <w:szCs w:val="20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CE8E8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D471B5">
        <w:trPr>
          <w:trHeight w:val="606"/>
          <w:jc w:val="center"/>
        </w:trPr>
        <w:tc>
          <w:tcPr>
            <w:tcW w:w="4651" w:type="dxa"/>
            <w:shd w:val="clear" w:color="auto" w:fill="DCE8E8"/>
            <w:vAlign w:val="center"/>
          </w:tcPr>
          <w:p w14:paraId="16C4B8B4" w14:textId="52E561C1" w:rsidR="00BF0CD8" w:rsidRPr="00D471B5" w:rsidRDefault="00D471B5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471B5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33.4pt;height:21.55pt" o:ole="">
                  <v:imagedata r:id="rId437" o:title=""/>
                </v:shape>
                <o:OLEObject Type="Embed" ProgID="ChemDraw.Document.6.0" ShapeID="_x0000_i1180" DrawAspect="Content" ObjectID="_1760261115" r:id="rId438"/>
              </w:object>
            </w:r>
          </w:p>
        </w:tc>
      </w:tr>
      <w:tr w:rsidR="00BF0CD8" w14:paraId="61D32105" w14:textId="77777777" w:rsidTr="00D471B5">
        <w:trPr>
          <w:trHeight w:val="737"/>
          <w:jc w:val="center"/>
        </w:trPr>
        <w:tc>
          <w:tcPr>
            <w:tcW w:w="4651" w:type="dxa"/>
            <w:shd w:val="clear" w:color="auto" w:fill="DCE8E8"/>
          </w:tcPr>
          <w:p w14:paraId="44573D30" w14:textId="77777777" w:rsidR="00BF0CD8" w:rsidRPr="00D471B5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5" w:name="_Toc132934656"/>
      <w:bookmarkStart w:id="676" w:name="_Toc133963277"/>
      <w:bookmarkStart w:id="677" w:name="_Toc133965335"/>
      <w:bookmarkStart w:id="678" w:name="_Toc13396559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9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5"/>
      <w:bookmarkEnd w:id="676"/>
      <w:bookmarkEnd w:id="677"/>
      <w:bookmarkEnd w:id="678"/>
      <w:bookmarkEnd w:id="679"/>
    </w:p>
    <w:p w14:paraId="5B0D34E0" w14:textId="77777777" w:rsidR="00BF0CD8" w:rsidRPr="002E4BBE" w:rsidRDefault="00BF0CD8" w:rsidP="00E0156D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0F7DFBA0">
                <wp:extent cx="4658710" cy="685800"/>
                <wp:effectExtent l="0" t="0" r="889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871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366.8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4BE2BD86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noProof/>
        </w:rPr>
        <w:tab/>
      </w:r>
      <w:r w:rsidR="001A41C7">
        <w:rPr>
          <w:noProof/>
        </w:rPr>
        <w:object w:dxaOrig="2254" w:dyaOrig="578" w14:anchorId="7E14B9E8">
          <v:shape id="_x0000_i1181" type="#_x0000_t75" style="width:105.4pt;height:26pt" o:ole="">
            <v:imagedata r:id="rId439" o:title=""/>
          </v:shape>
          <o:OLEObject Type="Embed" ProgID="ChemDraw.Document.6.0" ShapeID="_x0000_i1181" DrawAspect="Content" ObjectID="_1760261116" r:id="rId440"/>
        </w:object>
      </w:r>
      <w:r w:rsidR="00BF0CD8" w:rsidRPr="001028A3">
        <w:rPr>
          <w:sz w:val="24"/>
          <w:szCs w:val="24"/>
        </w:rPr>
        <w:t xml:space="preserve">                </w:t>
      </w:r>
      <w:r w:rsidR="00E0156D">
        <w:rPr>
          <w:sz w:val="24"/>
          <w:szCs w:val="24"/>
        </w:rPr>
        <w:tab/>
      </w:r>
      <w:r w:rsidR="00BF0CD8" w:rsidRPr="001028A3">
        <w:rPr>
          <w:sz w:val="24"/>
          <w:szCs w:val="24"/>
        </w:rPr>
        <w:t xml:space="preserve"> </w:t>
      </w:r>
      <w:r w:rsidR="00BF0CD8" w:rsidRPr="001641A7">
        <w:t>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56A45EDE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87" w:dyaOrig="448" w14:anchorId="7C2CF31C">
          <v:shape id="_x0000_i1182" type="#_x0000_t75" style="width:88.35pt;height:20.8pt" o:ole="">
            <v:imagedata r:id="rId441" o:title=""/>
          </v:shape>
          <o:OLEObject Type="Embed" ProgID="ChemDraw.Document.6.0" ShapeID="_x0000_i1182" DrawAspect="Content" ObjectID="_1760261117" r:id="rId442"/>
        </w:object>
      </w:r>
      <w:r w:rsidR="00E0156D">
        <w:rPr>
          <w:sz w:val="24"/>
          <w:szCs w:val="24"/>
        </w:rPr>
        <w:tab/>
      </w:r>
      <w:r w:rsidR="00BF0CD8" w:rsidRPr="001641A7">
        <w:t>(1.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56FEB31D" w:rsidR="00BF0CD8" w:rsidRPr="001641A7" w:rsidRDefault="009A7211" w:rsidP="009A7211">
      <w:pPr>
        <w:pStyle w:val="Q-Normal"/>
        <w:tabs>
          <w:tab w:val="center" w:pos="3969"/>
          <w:tab w:val="right" w:pos="7938"/>
        </w:tabs>
        <w:jc w:val="right"/>
      </w:pPr>
      <w:r>
        <w:rPr>
          <w:noProof/>
        </w:rPr>
        <w:tab/>
      </w:r>
      <w:r w:rsidR="001A41C7">
        <w:rPr>
          <w:noProof/>
        </w:rPr>
        <w:object w:dxaOrig="1781" w:dyaOrig="423" w14:anchorId="637786DC">
          <v:shape id="_x0000_i1183" type="#_x0000_t75" style="width:80.15pt;height:18.55pt" o:ole="">
            <v:imagedata r:id="rId443" o:title=""/>
          </v:shape>
          <o:OLEObject Type="Embed" ProgID="ChemDraw.Document.6.0" ShapeID="_x0000_i1183" DrawAspect="Content" ObjectID="_1760261118" r:id="rId444"/>
        </w:object>
      </w:r>
      <w:r w:rsidR="00BF0CD8" w:rsidRPr="001028A3">
        <w:rPr>
          <w:sz w:val="24"/>
          <w:szCs w:val="24"/>
        </w:rPr>
        <w:t xml:space="preserve">                    </w:t>
      </w:r>
      <w:r w:rsidR="00E0156D">
        <w:rPr>
          <w:sz w:val="24"/>
          <w:szCs w:val="24"/>
        </w:rPr>
        <w:tab/>
      </w:r>
      <w:r w:rsidR="00BF0CD8" w:rsidRPr="001641A7">
        <w:t>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6526CFAE" w:rsidR="00BF0CD8" w:rsidRPr="001641A7" w:rsidRDefault="009A7211" w:rsidP="009A7211">
      <w:pPr>
        <w:pStyle w:val="Q-Normal"/>
        <w:tabs>
          <w:tab w:val="center" w:pos="3969"/>
          <w:tab w:val="right" w:pos="7938"/>
        </w:tabs>
      </w:pPr>
      <w:r>
        <w:rPr>
          <w:noProof/>
        </w:rPr>
        <w:tab/>
      </w:r>
      <w:r w:rsidR="001A41C7">
        <w:rPr>
          <w:noProof/>
        </w:rPr>
        <w:object w:dxaOrig="4668" w:dyaOrig="777" w14:anchorId="7B7D9257">
          <v:shape id="_x0000_i1184" type="#_x0000_t75" style="width:146.25pt;height:25.25pt" o:ole="">
            <v:imagedata r:id="rId445" o:title=""/>
          </v:shape>
          <o:OLEObject Type="Embed" ProgID="ChemDraw.Document.6.0" ShapeID="_x0000_i1184" DrawAspect="Content" ObjectID="_1760261119" r:id="rId446"/>
        </w:object>
      </w:r>
      <w:r w:rsidR="00BF0CD8" w:rsidRPr="00610A2A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 w:rsidR="00BF0CD8" w:rsidRPr="001641A7">
        <w:t>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45920307" w:rsidR="00BF0CD8" w:rsidRPr="001641A7" w:rsidRDefault="00B6207C" w:rsidP="001A41C7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noProof/>
        </w:rPr>
        <w:tab/>
      </w:r>
      <w:r w:rsidR="001A41C7">
        <w:rPr>
          <w:noProof/>
        </w:rPr>
        <w:object w:dxaOrig="1650" w:dyaOrig="424" w14:anchorId="1B640D71">
          <v:shape id="_x0000_i1185" type="#_x0000_t75" style="width:78.7pt;height:19.3pt" o:ole="">
            <v:imagedata r:id="rId447" o:title=""/>
          </v:shape>
          <o:OLEObject Type="Embed" ProgID="ChemDraw.Document.6.0" ShapeID="_x0000_i1185" DrawAspect="Content" ObjectID="_1760261120" r:id="rId448"/>
        </w:object>
      </w:r>
      <w:r w:rsidRPr="00610A2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BF0CD8" w:rsidRPr="001641A7">
        <w:t>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29B9D82B" w:rsidR="00BF0CD8" w:rsidRPr="001641A7" w:rsidRDefault="00B6207C" w:rsidP="001A41C7">
      <w:pPr>
        <w:pStyle w:val="Q-Normal"/>
        <w:tabs>
          <w:tab w:val="center" w:pos="3969"/>
          <w:tab w:val="right" w:pos="7938"/>
        </w:tabs>
        <w:jc w:val="center"/>
      </w:pPr>
      <w:r>
        <w:rPr>
          <w:noProof/>
        </w:rPr>
        <w:tab/>
      </w:r>
      <w:r w:rsidR="001A41C7">
        <w:rPr>
          <w:noProof/>
        </w:rPr>
        <w:object w:dxaOrig="1827" w:dyaOrig="422" w14:anchorId="68646903">
          <v:shape id="_x0000_i1186" type="#_x0000_t75" style="width:85.35pt;height:19.3pt" o:ole="">
            <v:imagedata r:id="rId449" o:title=""/>
          </v:shape>
          <o:OLEObject Type="Embed" ProgID="ChemDraw.Document.6.0" ShapeID="_x0000_i1186" DrawAspect="Content" ObjectID="_1760261121" r:id="rId450"/>
        </w:object>
      </w:r>
      <w:r>
        <w:rPr>
          <w:sz w:val="24"/>
          <w:szCs w:val="24"/>
        </w:rPr>
        <w:tab/>
      </w:r>
      <w:r w:rsidR="00BF0CD8" w:rsidRPr="001641A7">
        <w:t>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49D29E" wp14:editId="1CA21258">
                <wp:extent cx="4408104" cy="509094"/>
                <wp:effectExtent l="0" t="0" r="0" b="5715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8104" cy="5090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347.1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1A41C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1E12B50" wp14:editId="68E87515">
                <wp:extent cx="3779082" cy="685800"/>
                <wp:effectExtent l="0" t="0" r="0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08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297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1A41C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46C1A67F">
                <wp:extent cx="3807373" cy="504497"/>
                <wp:effectExtent l="0" t="0" r="3175" b="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373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299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1A41C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4AF66DA2">
                <wp:extent cx="3854669" cy="488731"/>
                <wp:effectExtent l="0" t="0" r="0" b="6985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03.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1A41C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13ABBE8A">
                <wp:extent cx="3712779" cy="859221"/>
                <wp:effectExtent l="0" t="0" r="254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779" cy="85922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193B7740" w:rsidR="00685F51" w:rsidRPr="00097743" w:rsidRDefault="00685F51" w:rsidP="001A41C7">
                              <w:pPr>
                                <w:pStyle w:val="Q-Yndgcvac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9.05pt;height:22.2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261199" r:id="rId4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292.35pt;height:67.6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193B7740" w:rsidR="00685F51" w:rsidRPr="00097743" w:rsidRDefault="00685F51" w:rsidP="001A41C7">
                        <w:pPr>
                          <w:pStyle w:val="Q-Yndgcvac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9.05pt;height:22.25pt" o:ole="">
                              <v:imagedata r:id="rId447" o:title=""/>
                            </v:shape>
                            <o:OLEObject Type="Embed" ProgID="ChemDraw.Document.6.0" ShapeID="_x0000_i1188" DrawAspect="Content" ObjectID="_1760261199" r:id="rId45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DD412" w14:textId="77777777" w:rsidR="001A41C7" w:rsidRPr="001A41C7" w:rsidRDefault="001A41C7" w:rsidP="00302A17">
      <w:pPr>
        <w:pStyle w:val="Q-Normal"/>
        <w:rPr>
          <w:sz w:val="10"/>
          <w:szCs w:val="10"/>
        </w:rPr>
      </w:pPr>
    </w:p>
    <w:p w14:paraId="2E7A25A1" w14:textId="77777777" w:rsidR="00BF0CD8" w:rsidRPr="00044B91" w:rsidRDefault="00BF0CD8" w:rsidP="001A41C7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558C5642">
                <wp:extent cx="3492062" cy="1016876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2062" cy="1016876"/>
                          <a:chOff x="194614" y="1369092"/>
                          <a:chExt cx="3122494" cy="990773"/>
                        </a:xfrm>
                        <a:solidFill>
                          <a:srgbClr val="D7F5F5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2"/>
                            <a:ext cx="3122494" cy="990773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1" y="1462686"/>
                            <a:ext cx="2951525" cy="87733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1A41C7">
                              <w:pPr>
                                <w:pStyle w:val="Q-Yndgcvac"/>
                                <w:spacing w:after="0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56F1D54" w:rsidR="00685F51" w:rsidRPr="00097743" w:rsidRDefault="00685F51" w:rsidP="001A41C7">
                              <w:pPr>
                                <w:spacing w:after="0" w:line="240" w:lineRule="auto"/>
                                <w:jc w:val="center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261200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274.95pt;height:80.05pt;mso-position-horizontal-relative:char;mso-position-vertical-relative:line" coordorigin="1946,13690" coordsize="31224,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">
                <v:roundrect id="_x0000_s1377" style="position:absolute;left:1946;top:13690;width:31225;height:990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6;width:29515;height:8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1A41C7">
                        <w:pPr>
                          <w:pStyle w:val="Q-Yndgcvac"/>
                          <w:spacing w:after="0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56F1D54" w:rsidR="00685F51" w:rsidRPr="00097743" w:rsidRDefault="00685F51" w:rsidP="001A41C7">
                        <w:pPr>
                          <w:spacing w:after="0" w:line="240" w:lineRule="auto"/>
                          <w:jc w:val="center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449" o:title=""/>
                            </v:shape>
                            <o:OLEObject Type="Embed" ProgID="ChemDraw.Document.6.0" ShapeID="_x0000_i1190" DrawAspect="Content" ObjectID="_1760261200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Default="008D65A7" w:rsidP="001A41C7">
      <w:pPr>
        <w:pStyle w:val="Q-Normal"/>
        <w:ind w:firstLine="0"/>
        <w:jc w:val="center"/>
        <w:rPr>
          <w:noProof/>
        </w:rPr>
      </w:pPr>
      <w:r w:rsidRPr="001028A3">
        <w:rPr>
          <w:noProof/>
        </w:rPr>
        <w:object w:dxaOrig="6115" w:dyaOrig="1416" w14:anchorId="6F1D846F">
          <v:shape id="_x0000_i1191" type="#_x0000_t75" style="width:247.2pt;height:54.2pt" o:ole="">
            <v:imagedata r:id="rId455" o:title=""/>
          </v:shape>
          <o:OLEObject Type="Embed" ProgID="ChemDraw.Document.6.0" ShapeID="_x0000_i1191" DrawAspect="Content" ObjectID="_1760261122" r:id="rId45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F85418" w14:paraId="399D2379" w14:textId="77777777" w:rsidTr="00F85418">
        <w:tc>
          <w:tcPr>
            <w:tcW w:w="4673" w:type="dxa"/>
          </w:tcPr>
          <w:p w14:paraId="1B3ACB7C" w14:textId="0EDB70A8" w:rsidR="00F85418" w:rsidRDefault="00F85418" w:rsidP="00F85418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37D930F" wp14:editId="5A69D435">
                  <wp:extent cx="2824974" cy="1655379"/>
                  <wp:effectExtent l="0" t="0" r="0" b="2540"/>
                  <wp:docPr id="952531649" name="Picture 95253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օքսիդիչ-վերականգնիչ.webp.png"/>
                          <pic:cNvPicPr/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4982" cy="1672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418" w14:paraId="683FAC4D" w14:textId="77777777" w:rsidTr="00F85418">
        <w:tc>
          <w:tcPr>
            <w:tcW w:w="4673" w:type="dxa"/>
          </w:tcPr>
          <w:p w14:paraId="5C66A11D" w14:textId="41179DD4" w:rsidR="00F85418" w:rsidRDefault="00F85418" w:rsidP="00F85418">
            <w:pPr>
              <w:pStyle w:val="4"/>
              <w:spacing w:before="0" w:after="0"/>
            </w:pPr>
            <w:r w:rsidRPr="00B8383B">
              <w:t>Օքսիդացման</w:t>
            </w:r>
            <w:r w:rsidRPr="002E4BBE">
              <w:t xml:space="preserve"> և </w:t>
            </w:r>
            <w:r w:rsidRPr="00B8383B">
              <w:t>վերականգնման</w:t>
            </w:r>
            <w:r w:rsidRPr="002E4BBE">
              <w:t xml:space="preserve"> գործընթացները</w:t>
            </w:r>
          </w:p>
        </w:tc>
      </w:tr>
    </w:tbl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>ում 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1519E580" w14:textId="5C6B90F2" w:rsidR="00BF0CD8" w:rsidRPr="00F669D9" w:rsidRDefault="00037E9B" w:rsidP="00A50215">
      <w:pPr>
        <w:pStyle w:val="Q-Yentavernagir"/>
      </w:pPr>
      <w:bookmarkStart w:id="680" w:name="_Toc132934657"/>
      <w:bookmarkStart w:id="681" w:name="_Toc133963278"/>
      <w:bookmarkStart w:id="682" w:name="_Toc133965336"/>
      <w:bookmarkStart w:id="683" w:name="_Toc133965592"/>
      <w:bookmarkStart w:id="684" w:name="_Toc148566235"/>
      <w:r w:rsidRPr="00F669D9">
        <w:lastRenderedPageBreak/>
        <w:t>ԿԱՐ</w:t>
      </w:r>
      <w:r w:rsidR="004502BB">
        <w:t>ԵՎ</w:t>
      </w:r>
      <w:r w:rsidRPr="00F669D9">
        <w:t xml:space="preserve">ՈՐԱԳՈՒՅՆ </w:t>
      </w:r>
      <w:bookmarkStart w:id="685" w:name="_Hlk133017907"/>
      <w:r w:rsidRPr="00F669D9">
        <w:t>ՕՔՍԻԴԻ</w:t>
      </w:r>
      <w:bookmarkEnd w:id="685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0"/>
      <w:bookmarkEnd w:id="681"/>
      <w:bookmarkEnd w:id="682"/>
      <w:bookmarkEnd w:id="683"/>
      <w:bookmarkEnd w:id="684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3A4AC822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31.8pt;height:26.7pt" o:ole="">
            <v:imagedata r:id="rId458" o:title=""/>
          </v:shape>
          <o:OLEObject Type="Embed" ProgID="ChemDraw.Document.6.0" ShapeID="_x0000_i1192" DrawAspect="Content" ObjectID="_1760261123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1A0F0CF8" w:rsidR="00BF0CD8" w:rsidRPr="001028A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25.65pt;height:26.7pt" o:ole="">
            <v:imagedata r:id="rId460" o:title=""/>
          </v:shape>
          <o:OLEObject Type="Embed" ProgID="ChemDraw.Document.6.0" ShapeID="_x0000_i1193" DrawAspect="Content" ObjectID="_1760261124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6" w:name="_Toc132934658"/>
      <w:bookmarkStart w:id="687" w:name="_Toc133963279"/>
      <w:bookmarkStart w:id="688" w:name="_Toc133965337"/>
      <w:bookmarkStart w:id="689" w:name="_Toc133965593"/>
    </w:p>
    <w:p w14:paraId="6B031FE7" w14:textId="589E0A69" w:rsidR="00BF0CD8" w:rsidRDefault="00037E9B" w:rsidP="00A50215">
      <w:pPr>
        <w:pStyle w:val="Q-Yentavernagir"/>
      </w:pPr>
      <w:bookmarkStart w:id="690" w:name="_Toc148566236"/>
      <w:r w:rsidRPr="004B0DAC">
        <w:t>Լ</w:t>
      </w:r>
      <w:r>
        <w:t>ՈՒԾՄԱՆ ՕՐԻՆԱԿՆԵՐ</w:t>
      </w:r>
      <w:bookmarkEnd w:id="686"/>
      <w:bookmarkEnd w:id="687"/>
      <w:bookmarkEnd w:id="688"/>
      <w:bookmarkEnd w:id="689"/>
      <w:bookmarkEnd w:id="690"/>
    </w:p>
    <w:p w14:paraId="71EBC279" w14:textId="77777777" w:rsidR="00BF0CD8" w:rsidRPr="001641A7" w:rsidRDefault="00BF0CD8" w:rsidP="007E20AF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 xml:space="preserve">Հետևյալ փոխարկումներից որո՞նք են համապատասխանում </w:t>
      </w:r>
      <w:r w:rsidRPr="001641A7">
        <w:t>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73"/>
        <w:gridCol w:w="2401"/>
      </w:tblGrid>
      <w:tr w:rsidR="00BF0CD8" w:rsidRPr="001641A7" w14:paraId="02C46642" w14:textId="77777777" w:rsidTr="00735DD0">
        <w:tc>
          <w:tcPr>
            <w:tcW w:w="3116" w:type="dxa"/>
          </w:tcPr>
          <w:p w14:paraId="7C9088F9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  <w:tr w:rsidR="00BF0CD8" w:rsidRPr="001641A7" w14:paraId="1556D339" w14:textId="77777777" w:rsidTr="00735DD0">
        <w:tc>
          <w:tcPr>
            <w:tcW w:w="3116" w:type="dxa"/>
          </w:tcPr>
          <w:p w14:paraId="4393A6F3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1641A7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00000" w:themeColor="text1"/>
                <w:sz w:val="20"/>
                <w:szCs w:val="20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1641A7">
        <w:rPr>
          <w:i/>
        </w:rPr>
        <w:t>Լուծում</w:t>
      </w:r>
      <w:r w:rsidRPr="001641A7">
        <w:rPr>
          <w:b/>
          <w:i/>
        </w:rPr>
        <w:t xml:space="preserve">: </w:t>
      </w:r>
      <w:r w:rsidRPr="001641A7">
        <w:t>Էլեկտրոն կորցնելու գործընթացը կոչվում է օքսիդացում, իսկ վերցնելու գործընթացը՝ վերականգնում: Որոշենք տարրերի</w:t>
      </w:r>
      <w:r w:rsidRPr="00DB0E0D">
        <w:t xml:space="preserve">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Borders>
          <w:top w:val="single" w:sz="4" w:space="0" w:color="0D8080"/>
          <w:left w:val="single" w:sz="4" w:space="0" w:color="0D8080"/>
          <w:bottom w:val="single" w:sz="4" w:space="0" w:color="0D8080"/>
          <w:right w:val="single" w:sz="4" w:space="0" w:color="0D8080"/>
          <w:insideH w:val="single" w:sz="6" w:space="0" w:color="0D8080"/>
          <w:insideV w:val="single" w:sz="6" w:space="0" w:color="0D8080"/>
        </w:tblBorders>
        <w:tblLook w:val="04A0" w:firstRow="1" w:lastRow="0" w:firstColumn="1" w:lastColumn="0" w:noHBand="0" w:noVBand="1"/>
      </w:tblPr>
      <w:tblGrid>
        <w:gridCol w:w="2557"/>
        <w:gridCol w:w="2579"/>
        <w:gridCol w:w="2848"/>
      </w:tblGrid>
      <w:tr w:rsidR="001641A7" w:rsidRPr="001641A7" w14:paraId="43FC8B26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bottom w:val="single" w:sz="6" w:space="0" w:color="0D8080"/>
            </w:tcBorders>
          </w:tcPr>
          <w:p w14:paraId="5FE6B9C6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color w:val="0D8080"/>
                <w:sz w:val="20"/>
                <w:szCs w:val="2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+4</m:t>
                  </m:r>
                </m:sup>
              </m:sSup>
            </m:oMath>
            <w:r w:rsidR="00BF0CD8"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72F74AA8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bottom w:val="single" w:sz="6" w:space="0" w:color="0D8080"/>
            </w:tcBorders>
          </w:tcPr>
          <w:p w14:paraId="2A8F8B37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FDC7D31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</w:tr>
      <w:tr w:rsidR="001641A7" w:rsidRPr="001641A7" w14:paraId="2692AA3F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4A73185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3C7A35F2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 w:val="0"/>
                <w:color w:val="0D8080"/>
                <w:sz w:val="20"/>
                <w:szCs w:val="20"/>
                <w:lang w:val="hy-AM"/>
              </w:rPr>
              <w:t>օքսիդաց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0849ADEF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D8080"/>
                  <w:sz w:val="20"/>
                  <w:szCs w:val="20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1641A7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1641A7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  <w:tc>
          <w:tcPr>
            <w:tcW w:w="3117" w:type="dxa"/>
            <w:tcBorders>
              <w:top w:val="single" w:sz="6" w:space="0" w:color="0D8080"/>
              <w:bottom w:val="single" w:sz="4" w:space="0" w:color="0D8080"/>
            </w:tcBorders>
            <w:shd w:val="clear" w:color="auto" w:fill="D7F5F5"/>
          </w:tcPr>
          <w:p w14:paraId="69437E9F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lastRenderedPageBreak/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D8080"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D8080"/>
                      <w:sz w:val="20"/>
                      <w:szCs w:val="20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D8080"/>
                  <w:sz w:val="20"/>
                  <w:szCs w:val="20"/>
                  <w:lang w:val="hy-AM"/>
                </w:rPr>
                <m:t>→NO</m:t>
              </m:r>
            </m:oMath>
          </w:p>
          <w:p w14:paraId="5D5D94DE" w14:textId="77777777" w:rsidR="00BF0CD8" w:rsidRPr="001641A7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8080"/>
                    <w:sz w:val="20"/>
                    <w:szCs w:val="20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0D80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D8080"/>
                        <w:sz w:val="20"/>
                        <w:szCs w:val="20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1641A7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0D8080"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b/>
                <w:color w:val="0D8080"/>
                <w:sz w:val="20"/>
                <w:szCs w:val="20"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lastRenderedPageBreak/>
        <w:t>Պատ</w:t>
      </w:r>
      <w:r>
        <w:t>.՝ բ), գ), դ):</w:t>
      </w:r>
    </w:p>
    <w:p w14:paraId="22582D43" w14:textId="77777777" w:rsidR="00BF0CD8" w:rsidRPr="00F769CA" w:rsidRDefault="00BF0CD8" w:rsidP="007E20AF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1" w:name="_Toc133963280"/>
      <w:bookmarkStart w:id="692" w:name="_Toc133965338"/>
      <w:bookmarkStart w:id="693" w:name="_Toc133965594"/>
      <w:bookmarkStart w:id="694" w:name="_Toc132934659"/>
      <w:bookmarkStart w:id="695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1"/>
      <w:bookmarkEnd w:id="692"/>
      <w:bookmarkEnd w:id="693"/>
      <w:bookmarkEnd w:id="695"/>
      <w:r w:rsidR="00BF0CD8" w:rsidRPr="002E28BE">
        <w:t xml:space="preserve"> </w:t>
      </w:r>
      <w:bookmarkEnd w:id="69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F980554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587" w:dyaOrig="285" w14:anchorId="4090A734">
          <v:shape id="_x0000_i1194" type="#_x0000_t75" style="width:299.15pt;height:12.6pt" o:ole="">
            <v:imagedata r:id="rId462" o:title=""/>
          </v:shape>
          <o:OLEObject Type="Embed" ProgID="ChemDraw.Document.6.0" ShapeID="_x0000_i1194" DrawAspect="Content" ObjectID="_1760261125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5CA8FB19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6936" w:dyaOrig="588" w14:anchorId="086B4A0A">
          <v:shape id="_x0000_i1195" type="#_x0000_t75" style="width:305.05pt;height:26pt" o:ole="">
            <v:imagedata r:id="rId464" o:title=""/>
          </v:shape>
          <o:OLEObject Type="Embed" ProgID="ChemDraw.Document.6.0" ShapeID="_x0000_i1195" DrawAspect="Content" ObjectID="_1760261126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5C785DD0" w:rsidR="00BF0CD8" w:rsidRPr="00BB50F3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15.45pt;height:26.7pt" o:ole="">
            <v:imagedata r:id="rId466" o:title=""/>
          </v:shape>
          <o:OLEObject Type="Embed" ProgID="ChemDraw.Document.6.0" ShapeID="_x0000_i1196" DrawAspect="Content" ObjectID="_1760261127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40A386B5" w:rsidR="00BF0CD8" w:rsidRPr="00BB50F3" w:rsidRDefault="001641A7" w:rsidP="001641A7">
      <w:pPr>
        <w:pStyle w:val="Q-Normal"/>
        <w:ind w:firstLine="0"/>
        <w:jc w:val="center"/>
      </w:pPr>
      <w:r w:rsidRPr="00BB50F3">
        <w:rPr>
          <w:noProof/>
        </w:rPr>
        <w:object w:dxaOrig="3977" w:dyaOrig="905" w14:anchorId="1290C603">
          <v:shape id="_x0000_i1197" type="#_x0000_t75" style="width:170pt;height:37.85pt" o:ole="">
            <v:imagedata r:id="rId468" o:title=""/>
          </v:shape>
          <o:OLEObject Type="Embed" ProgID="ChemDraw.Document.6.0" ShapeID="_x0000_i1197" DrawAspect="Content" ObjectID="_1760261128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1641A7">
      <w:pPr>
        <w:pStyle w:val="Q-Normal"/>
        <w:ind w:firstLine="0"/>
        <w:jc w:val="center"/>
      </w:pPr>
      <w:r w:rsidRPr="00BB50F3">
        <w:rPr>
          <w:noProof/>
        </w:rPr>
        <w:object w:dxaOrig="2645" w:dyaOrig="905" w14:anchorId="570912D7">
          <v:shape id="_x0000_i1198" type="#_x0000_t75" style="width:118.75pt;height:40.8pt" o:ole="">
            <v:imagedata r:id="rId470" o:title=""/>
          </v:shape>
          <o:OLEObject Type="Embed" ProgID="ChemDraw.Document.6.0" ShapeID="_x0000_i1198" DrawAspect="Content" ObjectID="_1760261129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1641A7">
      <w:pPr>
        <w:pStyle w:val="Q-Normal"/>
        <w:ind w:firstLine="0"/>
        <w:jc w:val="center"/>
      </w:pPr>
      <w:r>
        <w:object w:dxaOrig="5088" w:dyaOrig="213" w14:anchorId="0511A8BF">
          <v:shape id="_x0000_i1199" type="#_x0000_t75" style="width:363.7pt;height:14.85pt" o:ole="">
            <v:imagedata r:id="rId472" o:title=""/>
          </v:shape>
          <o:OLEObject Type="Embed" ProgID="ChemDraw.Document.6.0" ShapeID="_x0000_i1199" DrawAspect="Content" ObjectID="_1760261130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lastRenderedPageBreak/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474" o:title=""/>
          </v:shape>
          <o:OLEObject Type="Embed" ProgID="ChemDraw.Document.6.0" ShapeID="_x0000_i1200" DrawAspect="Content" ObjectID="_1760261131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1641A7">
      <w:pPr>
        <w:pStyle w:val="Q-Normal"/>
        <w:ind w:firstLine="0"/>
        <w:jc w:val="center"/>
      </w:pPr>
      <w:r>
        <w:object w:dxaOrig="3077" w:dyaOrig="276" w14:anchorId="60B0C45C">
          <v:shape id="_x0000_i1201" type="#_x0000_t75" style="width:198.95pt;height:17.8pt" o:ole="">
            <v:imagedata r:id="rId476" o:title=""/>
          </v:shape>
          <o:OLEObject Type="Embed" ProgID="ChemDraw.Document.6.0" ShapeID="_x0000_i1201" DrawAspect="Content" ObjectID="_1760261132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1641A7">
      <w:pPr>
        <w:pStyle w:val="Q-Normal"/>
        <w:jc w:val="center"/>
      </w:pPr>
      <w:r w:rsidRPr="00BB50F3">
        <w:rPr>
          <w:noProof/>
        </w:rPr>
        <w:object w:dxaOrig="4613" w:dyaOrig="658" w14:anchorId="30311697">
          <v:shape id="_x0000_i1202" type="#_x0000_t75" style="width:201.9pt;height:28.2pt" o:ole="">
            <v:imagedata r:id="rId478" o:title=""/>
          </v:shape>
          <o:OLEObject Type="Embed" ProgID="ChemDraw.Document.6.0" ShapeID="_x0000_i1202" DrawAspect="Content" ObjectID="_1760261133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2233" w:dyaOrig="907" w14:anchorId="663C7865">
          <v:shape id="_x0000_i1203" type="#_x0000_t75" style="width:100.2pt;height:40.8pt" o:ole="">
            <v:imagedata r:id="rId480" o:title=""/>
          </v:shape>
          <o:OLEObject Type="Embed" ProgID="ChemDraw.Document.6.0" ShapeID="_x0000_i1203" DrawAspect="Content" ObjectID="_1760261134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036" w:dyaOrig="416" w14:anchorId="38E396DB">
          <v:shape id="_x0000_i1204" type="#_x0000_t75" style="width:244.2pt;height:20.05pt" o:ole="">
            <v:imagedata r:id="rId482" o:title=""/>
          </v:shape>
          <o:OLEObject Type="Embed" ProgID="ChemDraw.Document.6.0" ShapeID="_x0000_i1204" DrawAspect="Content" ObjectID="_1760261135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75" w:dyaOrig="416" w14:anchorId="0E1F1313">
          <v:shape id="_x0000_i1205" type="#_x0000_t75" style="width:252.35pt;height:20.05pt" o:ole="">
            <v:imagedata r:id="rId484" o:title=""/>
          </v:shape>
          <o:OLEObject Type="Embed" ProgID="ChemDraw.Document.6.0" ShapeID="_x0000_i1205" DrawAspect="Content" ObjectID="_1760261136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1641A7">
      <w:pPr>
        <w:pStyle w:val="Q-Normal"/>
        <w:jc w:val="center"/>
      </w:pPr>
      <w:r w:rsidRPr="00BB50F3">
        <w:rPr>
          <w:noProof/>
        </w:rPr>
        <w:object w:dxaOrig="5194" w:dyaOrig="416" w14:anchorId="592B6644">
          <v:shape id="_x0000_i1206" type="#_x0000_t75" style="width:250.9pt;height:20.05pt" o:ole="">
            <v:imagedata r:id="rId486" o:title=""/>
          </v:shape>
          <o:OLEObject Type="Embed" ProgID="ChemDraw.Document.6.0" ShapeID="_x0000_i1206" DrawAspect="Content" ObjectID="_1760261137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1641A7">
      <w:pPr>
        <w:pStyle w:val="Q-Normal"/>
        <w:jc w:val="center"/>
      </w:pPr>
      <w:r>
        <w:object w:dxaOrig="2111" w:dyaOrig="416" w14:anchorId="5E1C1FB7">
          <v:shape id="_x0000_i1207" type="#_x0000_t75" style="width:146.25pt;height:28.2pt" o:ole="">
            <v:imagedata r:id="rId488" o:title=""/>
          </v:shape>
          <o:OLEObject Type="Embed" ProgID="ChemDraw.Document.6.0" ShapeID="_x0000_i1207" DrawAspect="Content" ObjectID="_1760261138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1641A7">
      <w:pPr>
        <w:pStyle w:val="Q-Normal"/>
        <w:jc w:val="center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1pt;height:78.7pt" o:ole="">
            <v:imagedata r:id="rId490" o:title=""/>
          </v:shape>
          <o:OLEObject Type="Embed" ProgID="ChemDraw.Document.6.0" ShapeID="_x0000_i1208" DrawAspect="Content" ObjectID="_1760261139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1641A7">
      <w:pPr>
        <w:pStyle w:val="Q-Normal"/>
        <w:jc w:val="center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15pt;height:20.05pt" o:ole="">
            <v:imagedata r:id="rId492" o:title=""/>
          </v:shape>
          <o:OLEObject Type="Embed" ProgID="ChemDraw.Document.6.0" ShapeID="_x0000_i1209" DrawAspect="Content" ObjectID="_1760261140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6" w:name="_Toc148566238"/>
      <w:bookmarkStart w:id="697" w:name="_Toc132934661"/>
      <w:bookmarkStart w:id="698" w:name="_Toc133963282"/>
      <w:bookmarkStart w:id="699" w:name="_Toc133965340"/>
      <w:bookmarkStart w:id="700" w:name="_Toc133965596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701" w:name="_Toc148566239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1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5F03169B" w:rsidR="00BF0CD8" w:rsidRPr="00010E46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E654B36">
                <wp:extent cx="3641835" cy="677917"/>
                <wp:effectExtent l="0" t="0" r="0" b="8255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286.7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1D824576" w:rsidR="00BF0CD8" w:rsidRDefault="001641A7" w:rsidP="001641A7">
      <w:pPr>
        <w:pStyle w:val="Q-Normal"/>
        <w:jc w:val="center"/>
      </w:pPr>
      <w:r>
        <w:object w:dxaOrig="5283" w:dyaOrig="2006" w14:anchorId="25DC0038">
          <v:shape id="_x0000_i1210" type="#_x0000_t75" style="width:159.6pt;height:59.4pt" o:ole="">
            <v:imagedata r:id="rId494" o:title=""/>
          </v:shape>
          <o:OLEObject Type="Embed" ProgID="ChemDraw.Document.6.0" ShapeID="_x0000_i1210" DrawAspect="Content" ObjectID="_1760261141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CCBB2EA" w:rsidR="00BF0CD8" w:rsidRDefault="001641A7" w:rsidP="001641A7">
      <w:pPr>
        <w:pStyle w:val="Q-Normal"/>
        <w:jc w:val="center"/>
      </w:pPr>
      <w:r>
        <w:rPr>
          <w:noProof/>
        </w:rPr>
        <w:object w:dxaOrig="2589" w:dyaOrig="1306" w14:anchorId="3EE418F6">
          <v:shape id="_x0000_i1211" type="#_x0000_t75" style="width:118.75pt;height:59.4pt" o:ole="">
            <v:imagedata r:id="rId496" o:title=""/>
          </v:shape>
          <o:OLEObject Type="Embed" ProgID="ChemDraw.Document.6.0" ShapeID="_x0000_i1211" DrawAspect="Content" ObjectID="_1760261142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1453DE63" w:rsidR="00BF0CD8" w:rsidRPr="00BA7EA5" w:rsidRDefault="001641A7" w:rsidP="001641A7">
      <w:pPr>
        <w:pStyle w:val="Q-Normal"/>
        <w:jc w:val="center"/>
      </w:pPr>
      <w:r>
        <w:rPr>
          <w:noProof/>
        </w:rPr>
        <w:object w:dxaOrig="2874" w:dyaOrig="373" w14:anchorId="4F9E6218">
          <v:shape id="_x0000_i1212" type="#_x0000_t75" style="width:129.15pt;height:17.05pt" o:ole="">
            <v:imagedata r:id="rId498" o:title=""/>
          </v:shape>
          <o:OLEObject Type="Embed" ProgID="ChemDraw.Document.6.0" ShapeID="_x0000_i1212" DrawAspect="Content" ObjectID="_1760261143" r:id="rId499"/>
        </w:object>
      </w:r>
    </w:p>
    <w:p w14:paraId="03F0C363" w14:textId="77777777" w:rsidR="00BF0CD8" w:rsidRPr="00010E46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540D924C">
                <wp:extent cx="3697014" cy="685800"/>
                <wp:effectExtent l="0" t="0" r="0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291.1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BF62942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95pt;height:57.15pt" o:ole="">
            <v:imagedata r:id="rId500" o:title=""/>
          </v:shape>
          <o:OLEObject Type="Embed" ProgID="ChemDraw.Document.6.0" ShapeID="_x0000_i1213" DrawAspect="Content" ObjectID="_1760261144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F82BE8F" w:rsidR="00BF0CD8" w:rsidRPr="00BA7EA5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15.05pt;height:17.05pt" o:ole="">
            <v:imagedata r:id="rId502" o:title=""/>
          </v:shape>
          <o:OLEObject Type="Embed" ProgID="ChemDraw.Document.6.0" ShapeID="_x0000_i1214" DrawAspect="Content" ObjectID="_1760261145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62FEAB" w:rsidR="00BF0CD8" w:rsidRDefault="001641A7" w:rsidP="001641A7">
      <w:pPr>
        <w:pStyle w:val="Q-Normal"/>
        <w:jc w:val="center"/>
      </w:pPr>
      <w:r>
        <w:rPr>
          <w:noProof/>
        </w:rPr>
        <w:object w:dxaOrig="2756" w:dyaOrig="1405" w14:anchorId="0EAAFC28">
          <v:shape id="_x0000_i1215" type="#_x0000_t75" style="width:118pt;height:60.1pt" o:ole="">
            <v:imagedata r:id="rId504" o:title=""/>
          </v:shape>
          <o:OLEObject Type="Embed" ProgID="ChemDraw.Document.6.0" ShapeID="_x0000_i1215" DrawAspect="Content" ObjectID="_1760261146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09546224" w:rsidR="00BF0CD8" w:rsidRPr="00B26116" w:rsidRDefault="001641A7" w:rsidP="001641A7">
      <w:pPr>
        <w:pStyle w:val="Q-Normal"/>
        <w:jc w:val="center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11.35pt;height:15.6pt" o:ole="">
            <v:imagedata r:id="rId506" o:title=""/>
          </v:shape>
          <o:OLEObject Type="Embed" ProgID="ChemDraw.Document.6.0" ShapeID="_x0000_i1216" DrawAspect="Content" ObjectID="_1760261147" r:id="rId507"/>
        </w:object>
      </w:r>
    </w:p>
    <w:p w14:paraId="3BC41DDF" w14:textId="77777777" w:rsidR="00BF0CD8" w:rsidRPr="00010E46" w:rsidRDefault="00BF0CD8" w:rsidP="001641A7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6CBE54D7">
                <wp:extent cx="4814263" cy="1079938"/>
                <wp:effectExtent l="0" t="0" r="5715" b="635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4263" cy="10799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379.1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57ED92F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4712" w:dyaOrig="1411" w14:anchorId="79D4F850">
          <v:shape id="_x0000_i1217" type="#_x0000_t75" style="width:203.4pt;height:60.85pt" o:ole="">
            <v:imagedata r:id="rId508" o:title=""/>
          </v:shape>
          <o:OLEObject Type="Embed" ProgID="ChemDraw.Document.6.0" ShapeID="_x0000_i1217" DrawAspect="Content" ObjectID="_1760261148" r:id="rId509"/>
        </w:object>
      </w:r>
    </w:p>
    <w:p w14:paraId="31A61F4F" w14:textId="470DC540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30250" type="#_x0000_t75" style="width:223.4pt;height:17.05pt" o:ole="">
            <v:imagedata r:id="rId510" o:title=""/>
          </v:shape>
          <o:OLEObject Type="Embed" ProgID="ChemDraw.Document.6.0" ShapeID="_x0000_i130250" DrawAspect="Content" ObjectID="_1760261149" r:id="rId511"/>
        </w:object>
      </w:r>
    </w:p>
    <w:p w14:paraId="4D0BED18" w14:textId="392F1C25" w:rsidR="00BF0CD8" w:rsidRPr="007118EC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30251" type="#_x0000_t75" style="width:167.75pt;height:62.35pt" o:ole="">
            <v:imagedata r:id="rId512" o:title=""/>
          </v:shape>
          <o:OLEObject Type="Embed" ProgID="ChemDraw.Document.6.0" ShapeID="_x0000_i130251" DrawAspect="Content" ObjectID="_1760261150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112968E1" w:rsidR="00BF0CD8" w:rsidRPr="007118EC" w:rsidRDefault="001641A7" w:rsidP="001641A7">
      <w:pPr>
        <w:pStyle w:val="Q-Normal"/>
        <w:ind w:firstLine="0"/>
        <w:jc w:val="center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207.85pt;height:17.05pt" o:ole="">
            <v:imagedata r:id="rId514" o:title=""/>
          </v:shape>
          <o:OLEObject Type="Embed" ProgID="ChemDraw.Document.6.0" ShapeID="_x0000_i1220" DrawAspect="Content" ObjectID="_1760261151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2" w:name="_Toc132934662"/>
      <w:bookmarkStart w:id="703" w:name="_Toc133963283"/>
      <w:bookmarkStart w:id="704" w:name="_Toc133965341"/>
      <w:bookmarkStart w:id="705" w:name="_Toc133965597"/>
      <w:bookmarkStart w:id="706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2"/>
      <w:bookmarkEnd w:id="703"/>
      <w:bookmarkEnd w:id="704"/>
      <w:bookmarkEnd w:id="705"/>
      <w:bookmarkEnd w:id="70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043DDE37" w:rsidR="00BF0CD8" w:rsidRDefault="001641A7" w:rsidP="001641A7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78.35pt;height:94.25pt" o:ole="">
            <v:imagedata r:id="rId516" o:title=""/>
          </v:shape>
          <o:OLEObject Type="Embed" ProgID="ChemDraw.Document.6.0" ShapeID="_x0000_i1221" DrawAspect="Content" ObjectID="_1760261152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251C5508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446" w:dyaOrig="1717" w14:anchorId="7333D8BF">
          <v:shape id="_x0000_i1222" type="#_x0000_t75" style="width:305.05pt;height:71.25pt" o:ole="">
            <v:imagedata r:id="rId518" o:title=""/>
          </v:shape>
          <o:OLEObject Type="Embed" ProgID="ChemDraw.Document.6.0" ShapeID="_x0000_i1222" DrawAspect="Content" ObjectID="_1760261153" r:id="rId519"/>
        </w:object>
      </w:r>
    </w:p>
    <w:p w14:paraId="51887E6C" w14:textId="78F284C5" w:rsidR="00BF0CD8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30291" type="#_x0000_t75" style="width:352.6pt;height:16.35pt" o:ole="">
            <v:imagedata r:id="rId520" o:title=""/>
          </v:shape>
          <o:OLEObject Type="Embed" ProgID="ChemDraw.Document.6.0" ShapeID="_x0000_i130291" DrawAspect="Content" ObjectID="_1760261154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45D3DC59" w:rsidR="00BF0CD8" w:rsidRPr="00E10988" w:rsidRDefault="001641A7" w:rsidP="001641A7">
      <w:pPr>
        <w:pStyle w:val="Q-Normal"/>
        <w:ind w:firstLine="0"/>
        <w:jc w:val="center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59.8pt;height:60.85pt" o:ole="">
            <v:imagedata r:id="rId522" o:title=""/>
          </v:shape>
          <o:OLEObject Type="Embed" ProgID="ChemDraw.Document.6.0" ShapeID="_x0000_i1224" DrawAspect="Content" ObjectID="_1760261155" r:id="rId523"/>
        </w:object>
      </w:r>
    </w:p>
    <w:p w14:paraId="7065AAF4" w14:textId="3A4C1532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30278" type="#_x0000_t75" style="width:286.5pt;height:17.05pt" o:ole="">
            <v:imagedata r:id="rId524" o:title=""/>
          </v:shape>
          <o:OLEObject Type="Embed" ProgID="ChemDraw.Document.6.0" ShapeID="_x0000_i130278" DrawAspect="Content" ObjectID="_1760261156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12E6AB3A" w:rsidR="00BF0CD8" w:rsidRDefault="001641A7" w:rsidP="001641A7">
      <w:pPr>
        <w:pStyle w:val="Q-Normal"/>
        <w:ind w:firstLine="0"/>
        <w:jc w:val="center"/>
      </w:pPr>
      <w:r>
        <w:rPr>
          <w:noProof/>
        </w:rPr>
        <w:object w:dxaOrig="7952" w:dyaOrig="1502" w14:anchorId="5E6181C9">
          <v:shape id="_x0000_i1226" type="#_x0000_t75" style="width:342.2pt;height:63.1pt" o:ole="">
            <v:imagedata r:id="rId526" o:title=""/>
          </v:shape>
          <o:OLEObject Type="Embed" ProgID="ChemDraw.Document.6.0" ShapeID="_x0000_i1226" DrawAspect="Content" ObjectID="_1760261157" r:id="rId527"/>
        </w:object>
      </w:r>
    </w:p>
    <w:p w14:paraId="3E145861" w14:textId="7722C738" w:rsidR="00BF0CD8" w:rsidRPr="00466289" w:rsidRDefault="001641A7" w:rsidP="001641A7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30301" type="#_x0000_t75" style="width:360.75pt;height:17.8pt" o:ole="">
            <v:imagedata r:id="rId528" o:title=""/>
          </v:shape>
          <o:OLEObject Type="Embed" ProgID="ChemDraw.Document.6.0" ShapeID="_x0000_i130301" DrawAspect="Content" ObjectID="_1760261158" r:id="rId529"/>
        </w:object>
      </w: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7" w:name="_Toc132934663"/>
      <w:bookmarkStart w:id="708" w:name="_Toc133963284"/>
      <w:bookmarkStart w:id="709" w:name="_Toc133965342"/>
      <w:bookmarkStart w:id="710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1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7"/>
      <w:bookmarkEnd w:id="708"/>
      <w:bookmarkEnd w:id="709"/>
      <w:bookmarkEnd w:id="710"/>
      <w:bookmarkEnd w:id="711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E0D8515">
                <wp:extent cx="3404651" cy="874986"/>
                <wp:effectExtent l="0" t="0" r="5715" b="1905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4651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268.1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656AFEAE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5C2290B8">
                <wp:extent cx="3448970" cy="496614"/>
                <wp:effectExtent l="0" t="0" r="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97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271.5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6F79C340" w:rsidR="00BF0CD8" w:rsidRPr="002450CA" w:rsidRDefault="001641A7" w:rsidP="001641A7">
      <w:pPr>
        <w:pStyle w:val="Q-Normal"/>
        <w:ind w:firstLine="0"/>
        <w:jc w:val="center"/>
      </w:pPr>
      <w:r>
        <w:object w:dxaOrig="4080" w:dyaOrig="753" w14:anchorId="3FF1A6B9">
          <v:shape id="_x0000_i1228" type="#_x0000_t75" style="width:181.85pt;height:33.4pt" o:ole="">
            <v:imagedata r:id="rId530" o:title=""/>
          </v:shape>
          <o:OLEObject Type="Embed" ProgID="ChemDraw.Document.6.0" ShapeID="_x0000_i1228" DrawAspect="Content" ObjectID="_1760261159" r:id="rId531"/>
        </w:object>
      </w:r>
    </w:p>
    <w:p w14:paraId="378035A3" w14:textId="1E19F8D0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5CDF0A2">
                <wp:extent cx="3456217" cy="512380"/>
                <wp:effectExtent l="0" t="0" r="0" b="254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217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27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1641A7">
      <w:pPr>
        <w:pStyle w:val="Q-Normal"/>
        <w:ind w:firstLine="0"/>
        <w:jc w:val="center"/>
      </w:pPr>
      <w:r>
        <w:object w:dxaOrig="2907" w:dyaOrig="363" w14:anchorId="0E786D01">
          <v:shape id="_x0000_i1229" type="#_x0000_t75" style="width:145.5pt;height:18.55pt" o:ole="">
            <v:imagedata r:id="rId532" o:title=""/>
          </v:shape>
          <o:OLEObject Type="Embed" ProgID="ChemDraw.Document.6.0" ShapeID="_x0000_i1229" DrawAspect="Content" ObjectID="_1760261160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1641A7" w14:paraId="404263A8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2E81A67E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EDD062B" w14:textId="77777777" w:rsidR="00BF0CD8" w:rsidRPr="001641A7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1641A7" w14:paraId="6AE09FE6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  <w:shd w:val="clear" w:color="auto" w:fill="auto"/>
          </w:tcPr>
          <w:p w14:paraId="4DF5FB2C" w14:textId="77777777" w:rsidR="00BF0CD8" w:rsidRPr="001641A7" w:rsidRDefault="00BF0CD8" w:rsidP="00375995">
            <w:pPr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70B1AA56" w14:textId="77777777" w:rsidR="00BF0CD8" w:rsidRPr="001641A7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1641A7" w14:paraId="29715F3A" w14:textId="77777777" w:rsidTr="001641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D01A196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lastRenderedPageBreak/>
              <w:t>Ջերմանջատիչ՝</w:t>
            </w:r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2A0B78E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4AAEA80A" w14:textId="77777777" w:rsidR="00BF0CD8" w:rsidRPr="001641A7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gt;0</m:t>
                </m:r>
              </m:oMath>
            </m:oMathPara>
          </w:p>
        </w:tc>
      </w:tr>
      <w:tr w:rsidR="00BF0CD8" w:rsidRPr="001641A7" w14:paraId="10E63449" w14:textId="77777777" w:rsidTr="001641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  <w:shd w:val="clear" w:color="auto" w:fill="auto"/>
          </w:tcPr>
          <w:p w14:paraId="7D5EF481" w14:textId="77777777" w:rsidR="00BF0CD8" w:rsidRPr="001641A7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b w:val="0"/>
                <w:sz w:val="20"/>
                <w:szCs w:val="20"/>
                <w:lang w:val="hy-AM"/>
              </w:rPr>
              <w:t>Ջերմակլանիչ՝</w:t>
            </w:r>
          </w:p>
        </w:tc>
        <w:tc>
          <w:tcPr>
            <w:tcW w:w="1443" w:type="dxa"/>
            <w:shd w:val="clear" w:color="auto" w:fill="auto"/>
          </w:tcPr>
          <w:p w14:paraId="3ED70129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  <w:shd w:val="clear" w:color="auto" w:fill="auto"/>
          </w:tcPr>
          <w:p w14:paraId="595444F4" w14:textId="77777777" w:rsidR="00BF0CD8" w:rsidRPr="001641A7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1641A7">
      <w:pPr>
        <w:pStyle w:val="Q-Normal"/>
        <w:ind w:firstLine="0"/>
      </w:pPr>
      <w:r>
        <w:rPr>
          <w:noProof/>
        </w:rPr>
        <w:drawing>
          <wp:inline distT="0" distB="0" distL="0" distR="0" wp14:anchorId="3D95EEAB" wp14:editId="1AD70238">
            <wp:extent cx="5048578" cy="1749250"/>
            <wp:effectExtent l="0" t="0" r="0" b="381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059490" cy="175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2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2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</w:t>
      </w:r>
      <w:r>
        <w:lastRenderedPageBreak/>
        <w:t>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7E20AF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1641A7" w14:paraId="313B5F2D" w14:textId="77777777" w:rsidTr="00735DD0">
        <w:tc>
          <w:tcPr>
            <w:tcW w:w="811" w:type="dxa"/>
          </w:tcPr>
          <w:p w14:paraId="7FF7078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1 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22E621A0" w14:textId="77777777" w:rsidTr="00735DD0">
        <w:tc>
          <w:tcPr>
            <w:tcW w:w="811" w:type="dxa"/>
          </w:tcPr>
          <w:p w14:paraId="4DBEFBDE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1641A7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ջերմություն</w:t>
            </w:r>
          </w:p>
        </w:tc>
      </w:tr>
      <w:tr w:rsidR="00BF0CD8" w:rsidRPr="001641A7" w14:paraId="5562F3A1" w14:textId="77777777" w:rsidTr="00735DD0">
        <w:tc>
          <w:tcPr>
            <w:tcW w:w="811" w:type="dxa"/>
          </w:tcPr>
          <w:p w14:paraId="71A4CF3D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1641A7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0,42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5FC88497">
                <wp:extent cx="3610304" cy="679450"/>
                <wp:effectExtent l="0" t="0" r="9525" b="635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0304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284.3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3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3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 wp14:anchorId="29CC0987" wp14:editId="10D16BC7">
                <wp:extent cx="3854669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669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03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4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61593B58">
                <wp:extent cx="4398579" cy="496613"/>
                <wp:effectExtent l="0" t="0" r="2540" b="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8579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4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4"/>
    <w:p w14:paraId="00F105CF" w14:textId="3136A3E5" w:rsidR="00BF0CD8" w:rsidRPr="00CE6B88" w:rsidRDefault="006A6382" w:rsidP="007E20AF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29BA1F27" w:rsidR="00BF0CD8" w:rsidRPr="00CE6B88" w:rsidRDefault="001641A7" w:rsidP="001641A7">
      <w:pPr>
        <w:pStyle w:val="Q-Normal"/>
        <w:ind w:firstLine="0"/>
        <w:jc w:val="center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195.95pt;height:16.35pt" o:ole="">
            <v:imagedata r:id="rId535" o:title=""/>
          </v:shape>
          <o:OLEObject Type="Embed" ProgID="ChemDraw.Document.6.0" ShapeID="_x0000_i1230" DrawAspect="Content" ObjectID="_1760261161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1641A7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1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285,8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3մոլ</w:t>
            </w:r>
            <w:r w:rsidRPr="001641A7">
              <w:rPr>
                <w:rFonts w:ascii="GHEA Grapalat" w:hAnsi="GHEA Grapalat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 xml:space="preserve">x 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 ջերմություն</w:t>
            </w:r>
          </w:p>
        </w:tc>
      </w:tr>
      <w:tr w:rsidR="00BF0CD8" w:rsidRPr="001641A7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66545336" w14:textId="7560B049" w:rsidR="00BF0CD8" w:rsidRPr="001641A7" w:rsidRDefault="00BF0CD8" w:rsidP="00735DD0">
            <w:pPr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1641A7">
              <w:rPr>
                <w:rFonts w:ascii="GHEA Grapalat" w:hAnsi="GHEA Grapalat"/>
                <w:sz w:val="20"/>
                <w:szCs w:val="20"/>
              </w:rPr>
              <w:t>x=857,4</w:t>
            </w:r>
            <w:r w:rsidRPr="001641A7">
              <w:rPr>
                <w:rFonts w:ascii="GHEA Grapalat" w:hAnsi="GHEA Grapalat"/>
                <w:sz w:val="20"/>
                <w:szCs w:val="20"/>
                <w:lang w:val="hy-AM"/>
              </w:rPr>
              <w:t>կՋ</w:t>
            </w: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>: Սա նշանակում է, որ եթե մի նյութի առաջացման ժամանակ անջատվել է ջերմության 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DC59B81" wp14:editId="3927A121">
                <wp:extent cx="3760076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076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296.0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7E20AF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7E20AF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7E20AF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7B92254F" w:rsidR="00BF0CD8" w:rsidRPr="002450CA" w:rsidRDefault="001641A7" w:rsidP="001641A7">
      <w:pPr>
        <w:pStyle w:val="Q-Normal"/>
        <w:ind w:firstLine="0"/>
        <w:jc w:val="center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187.05pt;height:1in" o:ole="">
            <v:imagedata r:id="rId537" o:title=""/>
          </v:shape>
          <o:OLEObject Type="Embed" ProgID="ChemDraw.Document.6.0" ShapeID="_x0000_i1231" DrawAspect="Content" ObjectID="_1760261162" r:id="rId538"/>
        </w:object>
      </w:r>
    </w:p>
    <w:p w14:paraId="59243DD1" w14:textId="18E9E782" w:rsidR="00BF0CD8" w:rsidRPr="002450CA" w:rsidRDefault="001641A7" w:rsidP="001641A7">
      <w:pPr>
        <w:pStyle w:val="Q-Normal"/>
        <w:ind w:firstLine="0"/>
        <w:jc w:val="center"/>
      </w:pPr>
      <w:r>
        <w:rPr>
          <w:noProof/>
        </w:rPr>
        <w:object w:dxaOrig="1730" w:dyaOrig="348" w14:anchorId="051EDAAC">
          <v:shape id="_x0000_i1232" type="#_x0000_t75" style="width:83.15pt;height:17.05pt" o:ole="">
            <v:imagedata r:id="rId539" o:title=""/>
          </v:shape>
          <o:OLEObject Type="Embed" ProgID="ChemDraw.Document.6.0" ShapeID="_x0000_i1232" DrawAspect="Content" ObjectID="_1760261163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lastRenderedPageBreak/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1CB143FA">
                <wp:extent cx="4020207" cy="1363717"/>
                <wp:effectExtent l="0" t="0" r="0" b="8255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13637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316.55pt;height:10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8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4652583E" w:rsidR="00BF0CD8" w:rsidRPr="00024EBE" w:rsidRDefault="006A6382" w:rsidP="007E20AF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>7.  Տրված են էթանի, ածխածնի (IV) օքսիդի և ջրի գոյացման ջերմությունները՝</w:t>
      </w:r>
      <w:r w:rsidR="001641A7" w:rsidRPr="001641A7">
        <w:t xml:space="preserve"> </w:t>
      </w:r>
      <w:r w:rsidR="001641A7"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1641A7">
      <w:pPr>
        <w:pStyle w:val="Q-Normal"/>
        <w:ind w:firstLine="0"/>
        <w:jc w:val="center"/>
        <w:rPr>
          <w:lang w:val="en-US"/>
        </w:rPr>
      </w:pPr>
      <w:r>
        <w:object w:dxaOrig="3184" w:dyaOrig="261" w14:anchorId="0DADA78C">
          <v:shape id="_x0000_i1233" type="#_x0000_t75" style="width:195.95pt;height:17.05pt" o:ole="">
            <v:imagedata r:id="rId541" o:title=""/>
          </v:shape>
          <o:OLEObject Type="Embed" ProgID="ChemDraw.Document.6.0" ShapeID="_x0000_i1233" DrawAspect="Content" ObjectID="_1760261164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1641A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0B7FB8EF">
                <wp:extent cx="4572000" cy="1182414"/>
                <wp:effectExtent l="0" t="0" r="0" b="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11824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5in;height:9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8"/>
    <w:p w14:paraId="42911C19" w14:textId="722C55BC" w:rsidR="00BF0CD8" w:rsidRPr="008D58D7" w:rsidRDefault="006A6382" w:rsidP="007E20AF">
      <w:pPr>
        <w:pStyle w:val="Q-Xndir"/>
      </w:pPr>
      <w:r w:rsidRPr="008D58D7">
        <w:lastRenderedPageBreak/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0" w:name="_Hlk67920921"/>
      <w:r w:rsidR="00BF0CD8" w:rsidRPr="008D58D7">
        <w:t xml:space="preserve">Ջ/մոլ </w:t>
      </w:r>
      <w:bookmarkEnd w:id="72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7E20AF">
      <w:pPr>
        <w:pStyle w:val="Q-Xndir"/>
      </w:pPr>
      <w:bookmarkStart w:id="722" w:name="_Hlk85055623"/>
      <w:r w:rsidRPr="008D58D7">
        <w:t xml:space="preserve">Խնդիր 9. Որոշել հետևյալ ռեակցիայի ջերմէֆեկտը՝ </w:t>
      </w:r>
      <w:bookmarkStart w:id="72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>Ելանյութերից վերջանյութեր առաջանալու համար անհրաժեշտ է ելանյութերի մոլեկուլներում կապերը խզել (կլանել ջերմություն), իսկ վերջանյութեր առաջանալու 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8.85pt;height:36.35pt" o:ole="">
            <v:imagedata r:id="rId543" o:title=""/>
          </v:shape>
          <o:OLEObject Type="Embed" ProgID="ChemDraw.Document.6.0" ShapeID="_x0000_i1234" DrawAspect="Content" ObjectID="_1760261165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1641A7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CF550E9" wp14:editId="4DEB1162">
                <wp:extent cx="4012324" cy="1198179"/>
                <wp:effectExtent l="0" t="0" r="7620" b="254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981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B799EF" w14:textId="77777777" w:rsidR="001641A7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>.</w:t>
                            </w:r>
                          </w:p>
                          <w:p w14:paraId="0D8EA3BD" w14:textId="2214AD16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315.95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6FB799EF" w14:textId="77777777" w:rsidR="001641A7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>.</w:t>
                      </w:r>
                    </w:p>
                    <w:p w14:paraId="0D8EA3BD" w14:textId="2214AD16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2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6" w:name="_Toc132934664"/>
      <w:bookmarkStart w:id="727" w:name="_Toc133963285"/>
      <w:bookmarkStart w:id="728" w:name="_Toc133965343"/>
      <w:bookmarkStart w:id="729" w:name="_Toc133965599"/>
      <w:bookmarkStart w:id="730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6"/>
      <w:bookmarkEnd w:id="727"/>
      <w:bookmarkEnd w:id="728"/>
      <w:bookmarkEnd w:id="729"/>
      <w:bookmarkEnd w:id="730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2EB58627">
                <wp:extent cx="3294993" cy="714375"/>
                <wp:effectExtent l="0" t="0" r="127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499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259.4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1641A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3CDC0D76">
                <wp:extent cx="3570890" cy="693683"/>
                <wp:effectExtent l="0" t="0" r="0" b="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890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281.1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1641A7">
      <w:pPr>
        <w:pStyle w:val="Q-Normal"/>
        <w:jc w:val="right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EF61A11">
                <wp:extent cx="4035907" cy="504497"/>
                <wp:effectExtent l="0" t="0" r="3175" b="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590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31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42713E25" w:rsidR="00357818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  <w:i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  <w:i/>
        </w:rPr>
        <w:tab/>
      </w:r>
      <w:r w:rsidRPr="001641A7">
        <w:rPr>
          <w:rFonts w:eastAsiaTheme="minorEastAsia"/>
          <w:iCs/>
        </w:rPr>
        <w:t>(1)</w:t>
      </w:r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34090DA8" w:rsidR="0004288C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2)</w:t>
      </w:r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1032B897" w:rsidR="00F30662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3)</w:t>
      </w:r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311B13BE" w:rsidR="0004288C" w:rsidRPr="001641A7" w:rsidRDefault="001641A7" w:rsidP="001641A7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∙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4)</w:t>
      </w:r>
    </w:p>
    <w:p w14:paraId="5D35E97F" w14:textId="0EC8892A" w:rsidR="00BF0CD8" w:rsidRPr="00AE3EFF" w:rsidRDefault="00BF0CD8" w:rsidP="001641A7">
      <w:pPr>
        <w:pStyle w:val="Q-Normal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0B3EF3F" wp14:editId="527D69A1">
                <wp:extent cx="4012324" cy="1143000"/>
                <wp:effectExtent l="0" t="0" r="7620" b="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1143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1641A7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0"/>
                                        <w:szCs w:val="20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315.95pt;height:9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1641A7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0"/>
                          <w:szCs w:val="20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10F79218" w:rsidR="00BF0CD8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.</m:t>
            </m:r>
          </m:sub>
        </m:sSub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±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5)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w:r w:rsidR="00BF0CD8" w:rsidRPr="00AE3EFF">
        <w:rPr>
          <w:rFonts w:eastAsiaTheme="minorEastAsia"/>
        </w:rPr>
        <w:t>կամ</w:t>
      </w:r>
    </w:p>
    <w:p w14:paraId="13437FB2" w14:textId="7994A7DD" w:rsidR="00BF0CD8" w:rsidRPr="001641A7" w:rsidRDefault="001641A7" w:rsidP="001641A7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ամ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ab/>
      </w:r>
      <w:r w:rsidRPr="001641A7">
        <w:rPr>
          <w:rFonts w:eastAsiaTheme="minorEastAsia"/>
        </w:rPr>
        <w:t>(6)</w:t>
      </w:r>
    </w:p>
    <w:p w14:paraId="1F8696C6" w14:textId="77777777" w:rsidR="00BF0CD8" w:rsidRPr="00AE3EFF" w:rsidRDefault="00BF0CD8" w:rsidP="001641A7">
      <w:pPr>
        <w:pStyle w:val="Q-Normal"/>
        <w:jc w:val="right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C14FB12">
                <wp:extent cx="3898593" cy="662152"/>
                <wp:effectExtent l="0" t="0" r="6985" b="508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593" cy="66215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307pt;height:52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6"/>
      </w:tblGrid>
      <w:tr w:rsidR="001641A7" w14:paraId="67748B49" w14:textId="77777777" w:rsidTr="001641A7">
        <w:tc>
          <w:tcPr>
            <w:tcW w:w="2830" w:type="dxa"/>
          </w:tcPr>
          <w:p w14:paraId="43AD391B" w14:textId="3205FA2C" w:rsidR="001641A7" w:rsidRDefault="001641A7" w:rsidP="001641A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5B4506" wp14:editId="3911B06B">
                  <wp:extent cx="2549488" cy="2207172"/>
                  <wp:effectExtent l="0" t="0" r="3810" b="3175"/>
                  <wp:docPr id="867996165" name="Рисунок 867996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5" name="արագություն-ժամանակ..png"/>
                          <pic:cNvPicPr/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498" cy="2215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7805BB9F" w14:textId="77777777" w:rsidTr="001641A7">
        <w:tc>
          <w:tcPr>
            <w:tcW w:w="2830" w:type="dxa"/>
          </w:tcPr>
          <w:p w14:paraId="7D105E7C" w14:textId="3AA29265" w:rsidR="001641A7" w:rsidRPr="001641A7" w:rsidRDefault="001641A7" w:rsidP="001641A7">
            <w:pPr>
              <w:pStyle w:val="4"/>
              <w:spacing w:before="0" w:after="0"/>
              <w:rPr>
                <w:rFonts w:ascii="Arial" w:hAnsi="Arial"/>
              </w:rPr>
            </w:pPr>
            <w:r w:rsidRPr="00AE3EFF">
              <w:t>Ելանյութերի կոնցենտրացիայի փոփոխությունը ժամանակի ընթացքում:</w:t>
            </w:r>
          </w:p>
        </w:tc>
      </w:tr>
    </w:tbl>
    <w:p w14:paraId="3108006E" w14:textId="497A8B29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1641A7">
      <w:pPr>
        <w:pStyle w:val="Q-Normal"/>
        <w:ind w:firstLine="0"/>
        <w:jc w:val="right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419A7602">
                <wp:extent cx="2246323" cy="1426779"/>
                <wp:effectExtent l="0" t="0" r="1905" b="254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6323" cy="14267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4C8FEAC" w:rsidR="00685F51" w:rsidRPr="001641A7" w:rsidRDefault="00000000" w:rsidP="001641A7">
                            <w:pPr>
                              <w:pStyle w:val="Q-Yndgcvac"/>
                              <w:tabs>
                                <w:tab w:val="decimal" w:pos="3969"/>
                                <w:tab w:val="right" w:pos="7076"/>
                              </w:tabs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անհամ.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±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∆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den>
                              </m:f>
                            </m:oMath>
                            <w:r w:rsidR="001641A7">
                              <w:tab/>
                            </w:r>
                            <w:r w:rsidR="001641A7" w:rsidRPr="001641A7">
                              <w:t>(7)</w:t>
                            </w:r>
                          </w:p>
                          <w:p w14:paraId="3D7D54C1" w14:textId="77777777" w:rsidR="00685F51" w:rsidRPr="001641A7" w:rsidRDefault="00685F51" w:rsidP="00F30662">
                            <w:pPr>
                              <w:jc w:val="center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176.9pt;height:112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4C8FEAC" w:rsidR="00685F51" w:rsidRPr="001641A7" w:rsidRDefault="00000000" w:rsidP="001641A7">
                      <w:pPr>
                        <w:pStyle w:val="Q-Yndgcvac"/>
                        <w:tabs>
                          <w:tab w:val="decimal" w:pos="3969"/>
                          <w:tab w:val="right" w:pos="7076"/>
                        </w:tabs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անհամ.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∙∆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</m:oMath>
                      <w:r w:rsidR="001641A7">
                        <w:tab/>
                      </w:r>
                      <w:r w:rsidR="001641A7" w:rsidRPr="001641A7">
                        <w:t>(7)</w:t>
                      </w:r>
                    </w:p>
                    <w:p w14:paraId="3D7D54C1" w14:textId="77777777" w:rsidR="00685F51" w:rsidRPr="001641A7" w:rsidRDefault="00685F51" w:rsidP="00F30662">
                      <w:pPr>
                        <w:jc w:val="center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3667999E" w14:textId="77777777" w:rsidR="00BF0CD8" w:rsidRPr="0083313C" w:rsidRDefault="00BF0CD8" w:rsidP="007E20AF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lastRenderedPageBreak/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1" w:name="_Toc132934665"/>
      <w:bookmarkStart w:id="732" w:name="_Toc133963286"/>
      <w:bookmarkStart w:id="733" w:name="_Toc133965344"/>
      <w:bookmarkStart w:id="734" w:name="_Toc133965600"/>
      <w:bookmarkStart w:id="735" w:name="_Toc148566243"/>
      <w:r w:rsidRPr="0083313C">
        <w:t>ՓՈԽԱԶԴՈՂ ՆՅՈՒԹԵՐԻ ԲՆՈՒՅԹԻ ԱԶԴԵՑՈՒԹՅՈՒՆԸ</w:t>
      </w:r>
      <w:bookmarkEnd w:id="731"/>
      <w:bookmarkEnd w:id="732"/>
      <w:bookmarkEnd w:id="733"/>
      <w:bookmarkEnd w:id="734"/>
      <w:bookmarkEnd w:id="73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85864C3" w14:textId="6556F10B" w:rsidR="00BF0CD8" w:rsidRPr="0083313C" w:rsidRDefault="00037E9B" w:rsidP="00A50215">
      <w:pPr>
        <w:pStyle w:val="Q-Yentavernagir"/>
      </w:pPr>
      <w:bookmarkStart w:id="736" w:name="_Toc132934666"/>
      <w:bookmarkStart w:id="737" w:name="_Toc133963287"/>
      <w:bookmarkStart w:id="738" w:name="_Toc133965345"/>
      <w:bookmarkStart w:id="739" w:name="_Toc133965601"/>
      <w:bookmarkStart w:id="740" w:name="_Toc148566244"/>
      <w:r>
        <w:t>Փ</w:t>
      </w:r>
      <w:r w:rsidRPr="0083313C">
        <w:t>ՈԽԱԶԴՈՂ ՆՅՈՒԹԵՐԻ ԿՈՆՑԵՆՏՐԱՑԻԱՆԵՐԻ ԱԶԴԵՑՈՒԹՅՈՒՆԸ</w:t>
      </w:r>
      <w:bookmarkEnd w:id="736"/>
      <w:bookmarkEnd w:id="737"/>
      <w:bookmarkEnd w:id="738"/>
      <w:bookmarkEnd w:id="739"/>
      <w:bookmarkEnd w:id="74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1641A7">
      <w:pPr>
        <w:pStyle w:val="Q-Normal"/>
        <w:jc w:val="right"/>
      </w:pPr>
      <w:bookmarkStart w:id="741" w:name="_Hlk130734049"/>
      <w:r>
        <w:rPr>
          <w:noProof/>
        </w:rPr>
        <w:lastRenderedPageBreak/>
        <mc:AlternateContent>
          <mc:Choice Requires="wps">
            <w:drawing>
              <wp:inline distT="0" distB="0" distL="0" distR="0" wp14:anchorId="360D9327" wp14:editId="1A3D1CA8">
                <wp:extent cx="3972910" cy="504497"/>
                <wp:effectExtent l="0" t="0" r="8890" b="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910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312.8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1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25786F52" w:rsidR="00BF0CD8" w:rsidRPr="001641A7" w:rsidRDefault="001641A7" w:rsidP="001641A7">
      <w:pPr>
        <w:pStyle w:val="Q-Normal"/>
        <w:tabs>
          <w:tab w:val="center" w:pos="3969"/>
          <w:tab w:val="center" w:pos="7938"/>
        </w:tabs>
        <w:rPr>
          <w:lang w:val="en-US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 xml:space="preserve">∙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bSup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8)</w:t>
      </w:r>
    </w:p>
    <w:p w14:paraId="52826C9C" w14:textId="708D8E56" w:rsidR="001641A7" w:rsidRDefault="00BF0CD8" w:rsidP="00302A17">
      <w:pPr>
        <w:pStyle w:val="Q-Normal"/>
        <w:rPr>
          <w:sz w:val="24"/>
          <w:szCs w:val="24"/>
        </w:rPr>
      </w:pPr>
      <w:r w:rsidRPr="00AE3EFF">
        <w:t>Կամ</w:t>
      </w:r>
      <w:r w:rsidRPr="00056C01">
        <w:rPr>
          <w:sz w:val="24"/>
          <w:szCs w:val="24"/>
        </w:rPr>
        <w:t xml:space="preserve"> </w:t>
      </w:r>
    </w:p>
    <w:p w14:paraId="59B3357D" w14:textId="18536626" w:rsidR="00BF0CD8" w:rsidRPr="001641A7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=k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1641A7">
      <w:pPr>
        <w:pStyle w:val="Q-Normal"/>
        <w:jc w:val="right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1FE7C851">
                <wp:extent cx="4311803" cy="1253359"/>
                <wp:effectExtent l="0" t="0" r="0" b="444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1803" cy="12533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339.5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lastRenderedPageBreak/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7E20AF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7E20AF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7E20AF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7E20AF">
      <w:pPr>
        <w:pStyle w:val="Q-Xndir"/>
      </w:pPr>
      <w:r w:rsidRPr="0083313C">
        <w:lastRenderedPageBreak/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2" w:name="_Toc132934667"/>
      <w:bookmarkStart w:id="743" w:name="_Toc133963288"/>
      <w:bookmarkStart w:id="744" w:name="_Toc133965346"/>
      <w:bookmarkStart w:id="745" w:name="_Toc133965602"/>
      <w:bookmarkStart w:id="746" w:name="_Toc148566245"/>
      <w:r>
        <w:t>Ջ</w:t>
      </w:r>
      <w:r w:rsidRPr="0083313C">
        <w:t>ԵՐՄԱՍՏԻՃԱՆԻ ԱԶԴԵՑՈՒԹՅՈՒՆԸ</w:t>
      </w:r>
      <w:bookmarkEnd w:id="742"/>
      <w:bookmarkEnd w:id="743"/>
      <w:bookmarkEnd w:id="744"/>
      <w:bookmarkEnd w:id="745"/>
      <w:bookmarkEnd w:id="74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1641A7">
      <w:pPr>
        <w:pStyle w:val="Q-Normal"/>
        <w:jc w:val="right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286C8042">
                <wp:extent cx="4303987" cy="1253358"/>
                <wp:effectExtent l="0" t="0" r="1905" b="4445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7" cy="125335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1641A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 xml:space="preserve">Ռեակցիաների մեծամասնության համար ջերմաստիճանը յուրաքանչյուր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°</m:t>
                              </m:r>
                            </m:oMath>
                            <w:r w:rsidRPr="001641A7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1641A7">
                            <w:pPr>
                              <w:pStyle w:val="Q-Yndgcvac"/>
                              <w:spacing w:after="0"/>
                            </w:pPr>
                            <w:r w:rsidRPr="001641A7">
                              <w:t>Այս կանոնը մաթե</w:t>
                            </w:r>
                            <w:r w:rsidRPr="002E6857">
                              <w:t>մատիկորեն արտահայտվում է հետևյալ կերպ.</w:t>
                            </w:r>
                          </w:p>
                          <w:p w14:paraId="4A88DA48" w14:textId="3D997178" w:rsidR="00685F51" w:rsidRPr="001641A7" w:rsidRDefault="001641A7" w:rsidP="001641A7">
                            <w:pPr>
                              <w:tabs>
                                <w:tab w:val="center" w:pos="3402"/>
                                <w:tab w:val="right" w:pos="6096"/>
                              </w:tabs>
                              <w:jc w:val="center"/>
                              <w:rPr>
                                <w:sz w:val="20"/>
                                <w:szCs w:val="20"/>
                                <w:lang w:val="hy-AM"/>
                              </w:rPr>
                            </w:pPr>
                            <w:r>
                              <w:rPr>
                                <w:rFonts w:ascii="GHEA Grapalat" w:eastAsia="Arial Unicode MS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w:bookmarkStart w:id="747" w:name="_Hlk67152491"/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v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  <w:bookmarkEnd w:id="747"/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0"/>
                                      <w:szCs w:val="20"/>
                                      <w:lang w:val="hy-AM"/>
                                    </w:rPr>
                                    <m:t>γ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∆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sz w:val="20"/>
                                              <w:szCs w:val="20"/>
                                              <w:lang w:val="hy-AM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10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sz w:val="20"/>
                                  <w:szCs w:val="20"/>
                                  <w:lang w:val="hy-AM"/>
                                </w:rPr>
                                <m:t xml:space="preserve">   (9) ,</m:t>
                              </m:r>
                            </m:oMath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  <w:lang w:val="hy-AM"/>
                              </w:rPr>
                              <w:tab/>
                            </w:r>
                            <w:r w:rsidRPr="001641A7">
                              <w:rPr>
                                <w:rFonts w:ascii="GHEA Grapalat" w:eastAsiaTheme="minorEastAsia" w:hAnsi="GHEA Grapalat"/>
                                <w:sz w:val="20"/>
                                <w:szCs w:val="20"/>
                                <w:lang w:val="hy-AM"/>
                              </w:rPr>
                              <w:t>(9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338.9pt;height:9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1EB16387" w14:textId="344B0C5B" w:rsidR="00685F51" w:rsidRPr="001641A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 xml:space="preserve">Ռեակցիաների մեծամասնության համար ջերմաստիճանը յուրաքանչյուր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0°</m:t>
                        </m:r>
                      </m:oMath>
                      <w:r w:rsidRPr="001641A7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1641A7">
                      <w:pPr>
                        <w:pStyle w:val="Q-Yndgcvac"/>
                        <w:spacing w:after="0"/>
                      </w:pPr>
                      <w:r w:rsidRPr="001641A7">
                        <w:t>Այս կանոնը մաթե</w:t>
                      </w:r>
                      <w:r w:rsidRPr="002E6857">
                        <w:t>մատիկորեն արտահայտվում է հետևյալ կերպ.</w:t>
                      </w:r>
                    </w:p>
                    <w:p w14:paraId="4A88DA48" w14:textId="3D997178" w:rsidR="00685F51" w:rsidRPr="001641A7" w:rsidRDefault="001641A7" w:rsidP="001641A7">
                      <w:pPr>
                        <w:tabs>
                          <w:tab w:val="center" w:pos="3402"/>
                          <w:tab w:val="right" w:pos="6096"/>
                        </w:tabs>
                        <w:jc w:val="center"/>
                        <w:rPr>
                          <w:sz w:val="20"/>
                          <w:szCs w:val="20"/>
                          <w:lang w:val="hy-AM"/>
                        </w:rPr>
                      </w:pPr>
                      <w:r>
                        <w:rPr>
                          <w:rFonts w:ascii="GHEA Grapalat" w:eastAsia="Arial Unicode MS" w:hAnsi="GHEA Grapalat" w:cs="Arial"/>
                          <w:b/>
                          <w:sz w:val="20"/>
                          <w:szCs w:val="20"/>
                          <w:lang w:val="hy-AM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w:bookmarkStart w:id="748" w:name="_Hlk67152491"/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v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w:bookmarkEnd w:id="748"/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γ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Arial"/>
                                    <w:b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∆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0"/>
                                        <w:szCs w:val="20"/>
                                        <w:lang w:val="hy-AM"/>
                                      </w:rPr>
                                      <m:t>°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10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 xml:space="preserve">   (9) ,</m:t>
                        </m:r>
                      </m:oMath>
                      <w:r>
                        <w:rPr>
                          <w:rFonts w:eastAsiaTheme="minorEastAsia"/>
                          <w:sz w:val="20"/>
                          <w:szCs w:val="20"/>
                          <w:lang w:val="hy-AM"/>
                        </w:rPr>
                        <w:tab/>
                      </w:r>
                      <w:r w:rsidRPr="001641A7">
                        <w:rPr>
                          <w:rFonts w:ascii="GHEA Grapalat" w:eastAsiaTheme="minorEastAsia" w:hAnsi="GHEA Grapalat"/>
                          <w:sz w:val="20"/>
                          <w:szCs w:val="20"/>
                          <w:lang w:val="hy-AM"/>
                        </w:rPr>
                        <w:t>(9)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1641A7" w14:paraId="1605C5CA" w14:textId="77777777" w:rsidTr="001641A7">
        <w:tc>
          <w:tcPr>
            <w:tcW w:w="3445" w:type="dxa"/>
          </w:tcPr>
          <w:p w14:paraId="4A9A218C" w14:textId="667230CA" w:rsidR="001641A7" w:rsidRDefault="001641A7" w:rsidP="001641A7">
            <w:pPr>
              <w:pStyle w:val="Q-Normal"/>
              <w:spacing w:before="120"/>
              <w:ind w:firstLine="0"/>
              <w:contextualSpacing w:val="0"/>
            </w:pPr>
            <w:r w:rsidRPr="00DB6E01">
              <w:rPr>
                <w:noProof/>
              </w:rPr>
              <w:drawing>
                <wp:inline distT="0" distB="0" distL="0" distR="0" wp14:anchorId="45C6918B" wp14:editId="6DCA6B5E">
                  <wp:extent cx="2053200" cy="2050779"/>
                  <wp:effectExtent l="0" t="0" r="4445" b="6985"/>
                  <wp:docPr id="867996164" name="Рисунок 867996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64" name="արագություն-ջերմ..png"/>
                          <pic:cNvPicPr/>
                        </pic:nvPicPr>
                        <pic:blipFill>
                          <a:blip r:embed="rId5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857" cy="2059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620894CD" w14:textId="77777777" w:rsidTr="001641A7">
        <w:tc>
          <w:tcPr>
            <w:tcW w:w="3445" w:type="dxa"/>
          </w:tcPr>
          <w:p w14:paraId="76818642" w14:textId="221427C6" w:rsidR="001641A7" w:rsidRDefault="001641A7" w:rsidP="001641A7">
            <w:pPr>
              <w:pStyle w:val="4"/>
              <w:spacing w:before="0" w:after="0"/>
            </w:pPr>
            <w:r>
              <w:t>Ռեակցիայի արագության կախումը ջերմաստիճանից նեղ միջակայքում</w:t>
            </w:r>
          </w:p>
        </w:tc>
      </w:tr>
    </w:tbl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57012CC7" w14:textId="26526122" w:rsidR="00DB6E01" w:rsidRDefault="00150D47" w:rsidP="001641A7">
      <w:pPr>
        <w:pStyle w:val="Q-Normal"/>
      </w:pPr>
      <w:r>
        <w:lastRenderedPageBreak/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</w:tblGrid>
      <w:tr w:rsidR="001641A7" w14:paraId="44525CFE" w14:textId="77777777" w:rsidTr="001641A7">
        <w:tc>
          <w:tcPr>
            <w:tcW w:w="5005" w:type="dxa"/>
          </w:tcPr>
          <w:p w14:paraId="7CEDA7FC" w14:textId="43284F47" w:rsidR="001641A7" w:rsidRDefault="001641A7" w:rsidP="001641A7">
            <w:pPr>
              <w:pStyle w:val="Q-Normal"/>
              <w:ind w:firstLine="0"/>
            </w:pPr>
            <w:r w:rsidRPr="00BF4834">
              <w:rPr>
                <w:noProof/>
              </w:rPr>
              <w:drawing>
                <wp:inline distT="0" distB="0" distL="0" distR="0" wp14:anchorId="7C763CFE" wp14:editId="5F0ED32F">
                  <wp:extent cx="3045600" cy="1083459"/>
                  <wp:effectExtent l="0" t="0" r="2540" b="2540"/>
                  <wp:docPr id="1773501184" name="Picture 177350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ակտիվ կոմպլեքս 2.png"/>
                          <pic:cNvPicPr/>
                        </pic:nvPicPr>
                        <pic:blipFill>
                          <a:blip r:embed="rId5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25" cy="1088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A7" w14:paraId="2066F948" w14:textId="77777777" w:rsidTr="001641A7">
        <w:tc>
          <w:tcPr>
            <w:tcW w:w="5005" w:type="dxa"/>
          </w:tcPr>
          <w:p w14:paraId="26C64C39" w14:textId="214CE17F" w:rsidR="001641A7" w:rsidRPr="001641A7" w:rsidRDefault="001641A7" w:rsidP="001641A7">
            <w:pPr>
              <w:pStyle w:val="4"/>
              <w:spacing w:before="0" w:after="0"/>
              <w:rPr>
                <w:lang w:val="en-US"/>
              </w:rPr>
            </w:pPr>
            <w:r w:rsidRPr="00BF4834">
              <w:t xml:space="preserve">Մասնիկների </w:t>
            </w:r>
            <w:r w:rsidRPr="00F26622">
              <w:t>փոխազդեցության</w:t>
            </w:r>
            <w:r w:rsidRPr="00BF4834">
              <w:t xml:space="preserve"> մեխանիզմը ռեակցիայի ընթացքում</w:t>
            </w:r>
          </w:p>
        </w:tc>
      </w:tr>
    </w:tbl>
    <w:p w14:paraId="525C189A" w14:textId="3228AF27" w:rsidR="001641A7" w:rsidRDefault="001641A7" w:rsidP="001641A7">
      <w:pPr>
        <w:pStyle w:val="Q-Normal"/>
      </w:pPr>
      <w:r w:rsidRPr="00BF4834">
        <w:t>Քիմիական ռեակցիայի ընթաց</w:t>
      </w:r>
      <w:r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</w:t>
      </w:r>
    </w:p>
    <w:p w14:paraId="295D3CEE" w14:textId="5EBEA210" w:rsidR="001641A7" w:rsidRDefault="001641A7" w:rsidP="001641A7">
      <w:pPr>
        <w:pStyle w:val="Q-Normal"/>
      </w:pPr>
      <w:r>
        <w:t>Այս գործընթացը դիտենք H_2+I_2=2HI ռեակցիայի օրինակով (նկար 4.9):</w:t>
      </w:r>
    </w:p>
    <w:p w14:paraId="1B85BB0E" w14:textId="78F7504C" w:rsidR="001641A7" w:rsidRDefault="001641A7" w:rsidP="001641A7">
      <w:pPr>
        <w:pStyle w:val="Q-Normal"/>
      </w:pPr>
      <w:r>
        <w:t>Ջրածնի և յոդի բավարար էներգիա ունեցող մոլեկուլների բախման հետևանքով առաջանում է ակտիվ կոմպլեքս՝ [H_2-I_2 ]^*, այնուհետև ակտիվ կոմպլեքսը քայքայվում է HI -ի երկու մոլեկուլի:</w:t>
      </w:r>
    </w:p>
    <w:p w14:paraId="37B4F4D7" w14:textId="7E4E43A3" w:rsidR="00BF0CD8" w:rsidRPr="00BF4834" w:rsidRDefault="00BF0CD8" w:rsidP="00302A17">
      <w:pPr>
        <w:pStyle w:val="Q-Normal"/>
      </w:pPr>
      <w:r w:rsidRPr="00BF4834">
        <w:lastRenderedPageBreak/>
        <w:t>Գրաֆիկորեն պատկերենք  էներգիայի փոփոխությունն այս ռեակցիայի ընթացքում (նկ</w:t>
      </w:r>
      <w:r>
        <w:t xml:space="preserve">ար </w:t>
      </w:r>
      <w:r w:rsidRPr="001641A7"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7"/>
        <w:gridCol w:w="547"/>
      </w:tblGrid>
      <w:tr w:rsidR="001641A7" w14:paraId="039DD3C5" w14:textId="77777777" w:rsidTr="001641A7">
        <w:tc>
          <w:tcPr>
            <w:tcW w:w="7650" w:type="dxa"/>
          </w:tcPr>
          <w:p w14:paraId="7A40CA06" w14:textId="1EE76EC8" w:rsidR="001641A7" w:rsidRDefault="001641A7" w:rsidP="001641A7">
            <w:pPr>
              <w:pStyle w:val="Q-Normal"/>
              <w:ind w:firstLine="0"/>
              <w:jc w:val="center"/>
            </w:pPr>
            <w:r w:rsidRPr="00AE3EFF">
              <w:rPr>
                <w:noProof/>
              </w:rPr>
              <w:lastRenderedPageBreak/>
              <mc:AlternateContent>
                <mc:Choice Requires="wps">
                  <w:drawing>
                    <wp:inline distT="0" distB="0" distL="0" distR="0" wp14:anchorId="2F91B5C4" wp14:editId="0E89F448">
                      <wp:extent cx="1064172" cy="488731"/>
                      <wp:effectExtent l="0" t="0" r="3175" b="6985"/>
                      <wp:docPr id="1029157768" name="Прямоугольник: скругленные углы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4172" cy="488731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51F315" w14:textId="63A830EF" w:rsidR="001641A7" w:rsidRPr="001641A7" w:rsidRDefault="001641A7" w:rsidP="001641A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b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  <w:szCs w:val="20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 xml:space="preserve"> 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F91B5C4" id="_x0000_s1413" style="width:83.8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" fillcolor="#dce8e8" stroked="f" strokeweight="1pt">
                      <v:stroke joinstyle="miter"/>
                      <v:textbox>
                        <w:txbxContent>
                          <w:p w14:paraId="6C51F315" w14:textId="63A830EF" w:rsidR="001641A7" w:rsidRPr="001641A7" w:rsidRDefault="001641A7" w:rsidP="001641A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34" w:type="dxa"/>
            <w:vAlign w:val="center"/>
          </w:tcPr>
          <w:p w14:paraId="22932FCF" w14:textId="61150DC9" w:rsidR="001641A7" w:rsidRPr="001641A7" w:rsidRDefault="001641A7" w:rsidP="00302A17">
            <w:pPr>
              <w:pStyle w:val="Q-Normal"/>
              <w:ind w:firstLine="0"/>
              <w:rPr>
                <w:lang w:val="en-US"/>
              </w:rPr>
            </w:pPr>
            <w:r>
              <w:rPr>
                <w:lang w:val="en-US"/>
              </w:rPr>
              <w:t>(10)</w:t>
            </w:r>
          </w:p>
        </w:tc>
      </w:tr>
    </w:tbl>
    <w:p w14:paraId="4CDF4A79" w14:textId="5468907E" w:rsidR="00BF0CD8" w:rsidRPr="00E12E71" w:rsidRDefault="00BF0CD8" w:rsidP="007E20AF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49" w:name="_Hlk67090887"/>
      <w:r w:rsidRPr="00940385">
        <w:br/>
      </w:r>
      <w:bookmarkStart w:id="750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0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49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7E20AF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1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1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7E20AF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2" w:name="_Hlk67153528"/>
      <w:r w:rsidRPr="00AE3EFF">
        <w:rPr>
          <w:i/>
        </w:rPr>
        <w:t xml:space="preserve">Լուծում:    </w:t>
      </w:r>
      <w:bookmarkEnd w:id="752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3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3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7E20AF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757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41"/>
        <w:gridCol w:w="6237"/>
      </w:tblGrid>
      <w:tr w:rsidR="00BF0CD8" w:rsidRPr="001641A7" w14:paraId="27C7D0BB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6653014" w14:textId="259CBA59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 w:val="restart"/>
          </w:tcPr>
          <w:p w14:paraId="42F227C3" w14:textId="77777777" w:rsidR="00BF0CD8" w:rsidRPr="001641A7" w:rsidRDefault="00000000" w:rsidP="001641A7">
            <w:pPr>
              <w:tabs>
                <w:tab w:val="left" w:pos="2299"/>
              </w:tabs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 ,  </m:t>
                </m:r>
              </m:oMath>
            </m:oMathPara>
          </w:p>
          <w:p w14:paraId="5EEC3C07" w14:textId="0AD6C821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Ըստ Վանտ-Հոֆֆի կանոնի</w:t>
            </w:r>
            <w:r w:rsidR="008B312E" w:rsidRPr="001641A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1641A7" w14:paraId="76F129A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379F56E6" w14:textId="5E4655B4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C</m:t>
                </m:r>
              </m:oMath>
            </m:oMathPara>
          </w:p>
        </w:tc>
        <w:tc>
          <w:tcPr>
            <w:tcW w:w="6237" w:type="dxa"/>
            <w:vMerge/>
          </w:tcPr>
          <w:p w14:paraId="76D57B8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3A4A5C22" w14:textId="77777777" w:rsidTr="001641A7">
        <w:tc>
          <w:tcPr>
            <w:tcW w:w="1341" w:type="dxa"/>
            <w:tcBorders>
              <w:top w:val="nil"/>
              <w:bottom w:val="nil"/>
            </w:tcBorders>
          </w:tcPr>
          <w:p w14:paraId="1CD7173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γ=3</m:t>
                </m:r>
              </m:oMath>
            </m:oMathPara>
          </w:p>
        </w:tc>
        <w:tc>
          <w:tcPr>
            <w:tcW w:w="6237" w:type="dxa"/>
            <w:vMerge/>
          </w:tcPr>
          <w:p w14:paraId="02A2CACA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7F74ADA3" w14:textId="77777777" w:rsidTr="001641A7">
        <w:tc>
          <w:tcPr>
            <w:tcW w:w="1341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6237" w:type="dxa"/>
            <w:vMerge/>
          </w:tcPr>
          <w:p w14:paraId="681B6EC0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  <w:tr w:rsidR="00BF0CD8" w:rsidRPr="001641A7" w14:paraId="6A7A9081" w14:textId="77777777" w:rsidTr="001641A7">
        <w:tc>
          <w:tcPr>
            <w:tcW w:w="1341" w:type="dxa"/>
            <w:tcBorders>
              <w:top w:val="single" w:sz="4" w:space="0" w:color="auto"/>
            </w:tcBorders>
          </w:tcPr>
          <w:p w14:paraId="3A364A04" w14:textId="77777777" w:rsidR="00BF0CD8" w:rsidRPr="001641A7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?</m:t>
                </m:r>
              </m:oMath>
            </m:oMathPara>
          </w:p>
        </w:tc>
        <w:tc>
          <w:tcPr>
            <w:tcW w:w="6237" w:type="dxa"/>
            <w:vMerge/>
          </w:tcPr>
          <w:p w14:paraId="4FC24269" w14:textId="77777777" w:rsidR="00BF0CD8" w:rsidRPr="001641A7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4" w:name="_Toc132934668"/>
      <w:bookmarkStart w:id="755" w:name="_Toc133963289"/>
      <w:bookmarkStart w:id="756" w:name="_Toc133965347"/>
      <w:bookmarkStart w:id="757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8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4"/>
      <w:bookmarkEnd w:id="755"/>
      <w:bookmarkEnd w:id="756"/>
      <w:bookmarkEnd w:id="757"/>
      <w:bookmarkEnd w:id="758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568301A1" w:rsidR="00BF0CD8" w:rsidRPr="007A0736" w:rsidRDefault="00BF0CD8" w:rsidP="00D37220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2A42B31E">
                <wp:extent cx="3932686" cy="677917"/>
                <wp:effectExtent l="0" t="0" r="0" b="825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268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309.6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3EF51ECB">
                <wp:extent cx="4510274" cy="685800"/>
                <wp:effectExtent l="0" t="0" r="508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7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355.1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D37220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02662E" wp14:editId="29FC2478">
                <wp:extent cx="4256668" cy="859220"/>
                <wp:effectExtent l="0" t="0" r="0" b="0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56668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335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lastRenderedPageBreak/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D37220">
      <w:pPr>
        <w:pStyle w:val="Q-Normal"/>
        <w:jc w:val="right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5DCACC68">
                <wp:extent cx="4691949" cy="488731"/>
                <wp:effectExtent l="0" t="0" r="0" b="6985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1949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369.4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166"/>
      </w:tblGrid>
      <w:tr w:rsidR="00D37220" w14:paraId="4B87D9E1" w14:textId="77777777" w:rsidTr="00D37220">
        <w:tc>
          <w:tcPr>
            <w:tcW w:w="5098" w:type="dxa"/>
          </w:tcPr>
          <w:p w14:paraId="36D604ED" w14:textId="3F237DAA" w:rsidR="00D37220" w:rsidRDefault="00D37220" w:rsidP="00D3722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98AC90" wp14:editId="18990AEC">
                  <wp:extent cx="3138242" cy="2293883"/>
                  <wp:effectExtent l="0" t="0" r="508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կատալիզ 5.jp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584" cy="2310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7220" w14:paraId="64AE6AB8" w14:textId="77777777" w:rsidTr="00D37220">
        <w:tc>
          <w:tcPr>
            <w:tcW w:w="5098" w:type="dxa"/>
          </w:tcPr>
          <w:p w14:paraId="35BE6827" w14:textId="273D2825" w:rsidR="00D37220" w:rsidRDefault="00D37220" w:rsidP="00D37220">
            <w:pPr>
              <w:pStyle w:val="4"/>
              <w:spacing w:before="0" w:after="0"/>
            </w:pPr>
            <w:r>
              <w:t>Ռեակցիայի ակտիվացման էներգիայի մեծությունն  առանց կատալիզատորի և</w:t>
            </w:r>
            <w:r w:rsidRPr="001B0E2C">
              <w:t xml:space="preserve"> </w:t>
            </w:r>
            <w:r>
              <w:t xml:space="preserve">կատալիզատորի առկայությամբ </w:t>
            </w:r>
          </w:p>
        </w:tc>
      </w:tr>
    </w:tbl>
    <w:p w14:paraId="5E05A255" w14:textId="35AD4DBA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 xml:space="preserve">Անհամասեռ կատալիզի դեպքում ռեակցիայի արագությունը խիստ կախված է կատալիզատորի մակերեսից, այդ պատճառով մեծ նշանակություն ունի պինդ </w:t>
      </w:r>
      <w:r>
        <w:lastRenderedPageBreak/>
        <w:t>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0D019B52" w14:textId="48109FDA" w:rsidR="00BF0CD8" w:rsidRDefault="00BF0CD8" w:rsidP="00D37220">
      <w:pPr>
        <w:pStyle w:val="Q-Normal"/>
        <w:rPr>
          <w:b/>
          <w:sz w:val="28"/>
          <w:szCs w:val="28"/>
          <w:lang w:eastAsia="ru-RU" w:bidi="he-IL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  <w:r w:rsidRPr="00D30C05">
        <w:br w:type="page"/>
      </w:r>
    </w:p>
    <w:p w14:paraId="24510680" w14:textId="4DA19C1A" w:rsidR="00A62AE1" w:rsidRDefault="00A62AE1" w:rsidP="00C60F7D">
      <w:bookmarkStart w:id="759" w:name="_Toc132934669"/>
      <w:bookmarkStart w:id="760" w:name="_Toc133963290"/>
      <w:bookmarkStart w:id="761" w:name="_Toc133965348"/>
      <w:bookmarkStart w:id="762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3" w:name="_Toc148566247"/>
      <w:bookmarkStart w:id="764" w:name="_Toc132934670"/>
      <w:bookmarkStart w:id="765" w:name="_Toc133963291"/>
      <w:bookmarkStart w:id="766" w:name="_Toc133965349"/>
      <w:bookmarkStart w:id="767" w:name="_Toc133965605"/>
      <w:bookmarkEnd w:id="759"/>
      <w:bookmarkEnd w:id="760"/>
      <w:bookmarkEnd w:id="761"/>
      <w:bookmarkEnd w:id="762"/>
      <w:r>
        <w:t>§4.8. ՔԻՄԻԱԿԱՆ ՀԱՎԱՍԱՐԱԿՇՌՈՒԹՅՈՒՆ</w:t>
      </w:r>
      <w:bookmarkEnd w:id="763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8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8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D372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76A7EC76">
                <wp:extent cx="4656608" cy="480848"/>
                <wp:effectExtent l="0" t="0" r="0" b="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6608" cy="4808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366.65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61809805" w:rsidR="00BF0CD8" w:rsidRPr="004E59D0" w:rsidRDefault="00D37220" w:rsidP="00D3722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21pt;height:30.45pt" o:ole="">
            <v:imagedata r:id="rId554" o:title=""/>
          </v:shape>
          <o:OLEObject Type="Embed" ProgID="ChemDraw.Document.6.0" ShapeID="_x0000_i1235" DrawAspect="Content" ObjectID="_1760261166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D372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71F49E73">
                <wp:extent cx="3995989" cy="693683"/>
                <wp:effectExtent l="0" t="0" r="508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5989" cy="6936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314.6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lastRenderedPageBreak/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9" w:name="_Toc132934671"/>
      <w:bookmarkStart w:id="770" w:name="_Toc133963292"/>
      <w:bookmarkStart w:id="771" w:name="_Toc133965350"/>
      <w:bookmarkStart w:id="772" w:name="_Toc133965606"/>
      <w:bookmarkStart w:id="773" w:name="_Toc148566249"/>
      <w:r>
        <w:t>Ք</w:t>
      </w:r>
      <w:r w:rsidRPr="002F431E">
        <w:t>ԻՄԻԱԿԱՆ ՀԱՎԱՍԱՐԱԿՇՌՈՒԹՅՈՒՆ, ՀԱՎԱՍԱՐԱԿՇՌՈՒԹՅԱՆ ՀԱՍՏԱՏՈՒՆ</w:t>
      </w:r>
      <w:bookmarkEnd w:id="769"/>
      <w:bookmarkEnd w:id="770"/>
      <w:bookmarkEnd w:id="771"/>
      <w:bookmarkEnd w:id="772"/>
      <w:bookmarkEnd w:id="773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35094B11" w:rsidR="00BF0CD8" w:rsidRDefault="007E20AF" w:rsidP="007E20AF">
      <w:pPr>
        <w:pStyle w:val="Q-Normal"/>
        <w:jc w:val="center"/>
      </w:pPr>
      <w:r>
        <w:rPr>
          <w:noProof/>
        </w:rPr>
        <w:object w:dxaOrig="3247" w:dyaOrig="809" w14:anchorId="0DC5F1E8">
          <v:shape id="_x0000_i1236" type="#_x0000_t75" style="width:109.1pt;height:28.95pt" o:ole="">
            <v:imagedata r:id="rId556" o:title=""/>
          </v:shape>
          <o:OLEObject Type="Embed" ProgID="ChemDraw.Document.6.0" ShapeID="_x0000_i1236" DrawAspect="Content" ObjectID="_1760261167" r:id="rId557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6"/>
      </w:tblGrid>
      <w:tr w:rsidR="007E20AF" w14:paraId="51FC39BC" w14:textId="77777777" w:rsidTr="007E20AF">
        <w:tc>
          <w:tcPr>
            <w:tcW w:w="4315" w:type="dxa"/>
          </w:tcPr>
          <w:p w14:paraId="5973FEA1" w14:textId="3414FACA" w:rsidR="007E20AF" w:rsidRDefault="007E20AF" w:rsidP="007E20AF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E5E10A" wp14:editId="259F0FE6">
                  <wp:extent cx="2609193" cy="2297071"/>
                  <wp:effectExtent l="0" t="0" r="1270" b="8255"/>
                  <wp:docPr id="1163655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62" cy="2300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0AF" w14:paraId="2AD8AC73" w14:textId="77777777" w:rsidTr="007E20AF">
        <w:tc>
          <w:tcPr>
            <w:tcW w:w="4315" w:type="dxa"/>
          </w:tcPr>
          <w:p w14:paraId="543FB391" w14:textId="51E8912B" w:rsidR="007E20AF" w:rsidRDefault="007E20AF" w:rsidP="007E20AF">
            <w:pPr>
              <w:pStyle w:val="4"/>
              <w:spacing w:before="0" w:after="0"/>
            </w:pPr>
            <w:r w:rsidRPr="00802717">
              <w:rPr>
                <w:noProof/>
              </w:rPr>
              <w:t>Ուղիղ և հակառակ ռեակցիաների արագությունների փոփոխությունները դարձելի ռեակցիաների ժամանակ:</w:t>
            </w:r>
          </w:p>
        </w:tc>
      </w:tr>
    </w:tbl>
    <w:p w14:paraId="1284A4B4" w14:textId="08CFE6FC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4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lastRenderedPageBreak/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5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3EFDB83A">
                <wp:extent cx="3704897" cy="961697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4897" cy="9616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291.7pt;height:7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07466D7" wp14:editId="2DA61185">
                <wp:extent cx="4108844" cy="685800"/>
                <wp:effectExtent l="0" t="0" r="6350" b="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8844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323.5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6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Default="00BF0CD8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B2E0DB">
                <wp:extent cx="4097326" cy="677917"/>
                <wp:effectExtent l="0" t="0" r="0" b="8255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7326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ABCE1" w14:textId="45654F3E" w:rsidR="00685F51" w:rsidRPr="007E20AF" w:rsidRDefault="00685F51" w:rsidP="007E20AF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</w:t>
                            </w:r>
                            <w:r w:rsidR="007E20AF">
                              <w:rPr>
                                <w:lang w:val="en-US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32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OY0kg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94ABCE1" w14:textId="45654F3E" w:rsidR="00685F51" w:rsidRPr="007E20AF" w:rsidRDefault="00685F51" w:rsidP="007E20AF">
                      <w:pPr>
                        <w:pStyle w:val="Q-Yndgcvac"/>
                        <w:rPr>
                          <w:lang w:val="en-US"/>
                        </w:rPr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</w:t>
                      </w:r>
                      <w:r w:rsidR="007E20AF">
                        <w:rPr>
                          <w:lang w:val="en-US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3177F3" w14:textId="40DD9391" w:rsidR="007E20AF" w:rsidRPr="00FA1977" w:rsidRDefault="007E20AF" w:rsidP="007E20AF">
      <w:pPr>
        <w:pStyle w:val="Q-Normal"/>
        <w:jc w:val="right"/>
        <w:rPr>
          <w:rFonts w:eastAsiaTheme="minorEastAsia"/>
          <w:sz w:val="24"/>
          <w:szCs w:val="24"/>
        </w:rPr>
      </w:pPr>
      <w:r w:rsidRPr="00DA1F61">
        <w:rPr>
          <w:noProof/>
        </w:rPr>
        <w:lastRenderedPageBreak/>
        <mc:AlternateContent>
          <mc:Choice Requires="wps">
            <w:drawing>
              <wp:inline distT="0" distB="0" distL="0" distR="0" wp14:anchorId="0F72F06E" wp14:editId="127B1798">
                <wp:extent cx="3381704" cy="780393"/>
                <wp:effectExtent l="0" t="0" r="9525" b="1270"/>
                <wp:docPr id="2076140116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1704" cy="780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6AC48F" w14:textId="77777777" w:rsidR="007E20AF" w:rsidRPr="007E20AF" w:rsidRDefault="007E20AF" w:rsidP="007E20AF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6D03ABAA" w14:textId="77777777" w:rsidR="007E20AF" w:rsidRPr="002A09FB" w:rsidRDefault="007E20AF" w:rsidP="007E20AF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</w:t>
                            </w:r>
                            <w:r w:rsidRPr="00FA1977">
                              <w:t>-</w:t>
                            </w:r>
                            <w:r w:rsidRPr="00FA1977">
                              <w:t>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72F06E" id="_x0000_s1429" style="width:266.3pt;height:6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A6AC48F" w14:textId="77777777" w:rsidR="007E20AF" w:rsidRPr="007E20AF" w:rsidRDefault="007E20AF" w:rsidP="007E20AF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6D03ABAA" w14:textId="77777777" w:rsidR="007E20AF" w:rsidRPr="002A09FB" w:rsidRDefault="007E20AF" w:rsidP="007E20AF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</w:t>
                      </w:r>
                      <w:r w:rsidRPr="00FA1977">
                        <w:t>-</w:t>
                      </w:r>
                      <w:r w:rsidRPr="00FA1977">
                        <w:t>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7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7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8" w:name="_Toc132934672"/>
      <w:bookmarkStart w:id="779" w:name="_Toc133963293"/>
      <w:bookmarkStart w:id="780" w:name="_Toc133965351"/>
      <w:bookmarkStart w:id="781" w:name="_Toc133965607"/>
      <w:bookmarkStart w:id="782" w:name="_Toc148566250"/>
      <w:r w:rsidRPr="0037401B">
        <w:t>ԽՆԴԻՐՆԵՐԻ ԼՈՒԾՄԱՆ ՕՐԻՆԱԿՆԵՐ</w:t>
      </w:r>
      <w:bookmarkEnd w:id="778"/>
      <w:bookmarkEnd w:id="779"/>
      <w:bookmarkEnd w:id="780"/>
      <w:bookmarkEnd w:id="781"/>
      <w:bookmarkEnd w:id="782"/>
    </w:p>
    <w:p w14:paraId="0C55A52A" w14:textId="77777777" w:rsidR="00BF0CD8" w:rsidRPr="002F431E" w:rsidRDefault="00BF0CD8" w:rsidP="007E20AF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3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3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7E20AF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7E20AF">
      <w:pPr>
        <w:pStyle w:val="Q-Xndir"/>
      </w:pPr>
      <w:r w:rsidRPr="002A09FB">
        <w:rPr>
          <w:iCs/>
        </w:rPr>
        <w:lastRenderedPageBreak/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7E20AF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7E20AF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4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4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7E20AF">
      <w:pPr>
        <w:pStyle w:val="Q-Xndir"/>
      </w:pPr>
      <w:r w:rsidRPr="002A09FB">
        <w:rPr>
          <w:iCs/>
        </w:rPr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D1915FA" w14:textId="7583EF22" w:rsidR="00A62AE1" w:rsidRPr="007E20AF" w:rsidRDefault="00BF0CD8" w:rsidP="007E20AF">
      <w:pPr>
        <w:pStyle w:val="Q-Normal"/>
        <w:rPr>
          <w:sz w:val="24"/>
          <w:szCs w:val="24"/>
        </w:rPr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  <w:r>
        <w:br w:type="page"/>
      </w:r>
      <w:bookmarkStart w:id="785" w:name="_Toc132934673"/>
      <w:bookmarkStart w:id="786" w:name="_Toc133963294"/>
      <w:bookmarkStart w:id="787" w:name="_Toc133965352"/>
      <w:bookmarkStart w:id="788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3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wMX9q3EDAABOCgAADgAAAAAAAAAAAAAAAAAuAgAAZHJzL2Uyb0RvYy54bWxQSwECLQAU&#10;AAYACAAAACEAq6iJJd0AAAAFAQAADwAAAAAAAAAAAAAAAADLBQAAZHJzL2Rvd25yZXYueG1sUEsF&#10;BgAAAAAEAAQA8wAAANUGAAAAAA==&#10;">
                <v:shape id="_x0000_s143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9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5"/>
      <w:bookmarkEnd w:id="786"/>
      <w:bookmarkEnd w:id="787"/>
      <w:bookmarkEnd w:id="788"/>
      <w:bookmarkEnd w:id="789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7E20AF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6838AB6B">
                <wp:extent cx="4634449" cy="685800"/>
                <wp:effectExtent l="0" t="0" r="0" b="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4449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3" style="width:364.9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0" w:name="_Toc132934674"/>
      <w:bookmarkStart w:id="791" w:name="_Toc133963295"/>
      <w:bookmarkStart w:id="792" w:name="_Toc133965353"/>
      <w:bookmarkStart w:id="793" w:name="_Toc133965609"/>
      <w:bookmarkStart w:id="794" w:name="_Toc148566252"/>
      <w:r w:rsidRPr="007E1959">
        <w:t>ՓՈԽԱԶԴՈՂ ՆՅՈՒԹԵՐԻ ԿՈՆՑԵՆՏՐԱՑԻԱՆԵՐԻ ԱԶԴԵՑՈՒԹՅՈՒՆԸ</w:t>
      </w:r>
      <w:bookmarkEnd w:id="790"/>
      <w:bookmarkEnd w:id="791"/>
      <w:bookmarkEnd w:id="792"/>
      <w:bookmarkEnd w:id="793"/>
      <w:bookmarkEnd w:id="794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7E20AF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5" w:name="_Toc132934675"/>
      <w:bookmarkStart w:id="796" w:name="_Toc133963296"/>
      <w:bookmarkStart w:id="797" w:name="_Toc133965354"/>
      <w:bookmarkStart w:id="798" w:name="_Toc133965610"/>
      <w:bookmarkStart w:id="799" w:name="_Toc148566253"/>
      <w:r w:rsidRPr="00D172A4">
        <w:t>ՋԵՐՄԱՍՏԻՃԱՆԻ ԱԶԴԵՑՈՒԹՅՈՒՆԸ</w:t>
      </w:r>
      <w:bookmarkEnd w:id="795"/>
      <w:bookmarkEnd w:id="796"/>
      <w:bookmarkEnd w:id="797"/>
      <w:bookmarkEnd w:id="798"/>
      <w:bookmarkEnd w:id="799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7E20AF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0" w:name="_Hlk70281403"/>
    <w:p w14:paraId="42911D1D" w14:textId="0B9EC739" w:rsidR="00BF0CD8" w:rsidRPr="00736350" w:rsidRDefault="00000000" w:rsidP="007E20AF">
      <w:pPr>
        <w:pStyle w:val="Q-Normal"/>
        <w:ind w:firstLine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→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01" w:name="_Hlk70281581"/>
          <w:bookmarkEnd w:id="800"/>
          <m:r>
            <m:rPr>
              <m:sty m:val="p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 w:cs="Times New Roman"/>
            </w:rPr>
            <m:t>կՋ</m:t>
          </m:r>
          <w:bookmarkEnd w:id="801"/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Pr="007E20AF" w:rsidRDefault="00000000" w:rsidP="007E20A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գ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-92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2" w:name="_Toc132934676"/>
      <w:bookmarkStart w:id="803" w:name="_Toc133963297"/>
      <w:bookmarkStart w:id="804" w:name="_Toc133965355"/>
      <w:bookmarkStart w:id="805" w:name="_Toc133965611"/>
      <w:bookmarkStart w:id="806" w:name="_Toc148566254"/>
      <w:r w:rsidRPr="00D172A4">
        <w:t>ՃՆՇՄԱՆ ԱԶԴԵՑՈՒԹՅՈՒՆԸ</w:t>
      </w:r>
      <w:bookmarkEnd w:id="802"/>
      <w:bookmarkEnd w:id="803"/>
      <w:bookmarkEnd w:id="804"/>
      <w:bookmarkEnd w:id="805"/>
      <w:bookmarkEnd w:id="806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</w:t>
      </w:r>
      <w:r w:rsidRPr="00736350">
        <w:lastRenderedPageBreak/>
        <w:t xml:space="preserve">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7E20AF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7" w:name="_Hlk130941969"/>
    <w:p w14:paraId="7265F4BB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7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7E20AF" w:rsidRDefault="00BF0CD8" w:rsidP="007E20AF">
      <w:pPr>
        <w:pStyle w:val="Q-Xndir"/>
      </w:pPr>
      <w:r w:rsidRPr="007E20AF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7E20AF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8" w:name="_Toc132934677"/>
      <w:bookmarkStart w:id="809" w:name="_Toc133963298"/>
      <w:bookmarkStart w:id="810" w:name="_Toc133965356"/>
      <w:bookmarkStart w:id="811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CLLe5FsAwAATgoAAA4AAAAAAAAAAAAAAAAALgIAAGRycy9lMm9Eb2MueG1sUEsBAi0AFAAGAAgA&#10;AAAhAKuoiSXdAAAABQEAAA8AAAAAAAAAAAAAAAAAxgUAAGRycy9kb3ducmV2LnhtbFBLBQYAAAAA&#10;BAAEAPMAAADQBgAAAAA=&#10;">
                <v:shape id="_x0000_s14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2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8"/>
      <w:bookmarkEnd w:id="809"/>
      <w:bookmarkEnd w:id="810"/>
      <w:bookmarkEnd w:id="811"/>
      <w:bookmarkEnd w:id="812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փոխազդող նյութերի մոլեկուլներում օքսիդացման աստիճանների փոփոխության՝</w:t>
      </w:r>
      <w:r w:rsidRPr="007E20AF">
        <w:rPr>
          <w:rFonts w:ascii="GHEA Grapalat" w:hAnsi="GHEA Grapalat"/>
          <w:b/>
          <w:color w:val="0070C0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99D701C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էլեկտրոնների փոխանցմամբ),</w:t>
      </w:r>
    </w:p>
    <w:p w14:paraId="17E29F0E" w14:textId="77777777" w:rsidR="00BF0CD8" w:rsidRPr="007E20AF" w:rsidRDefault="00BF0CD8" w:rsidP="007E20AF">
      <w:pPr>
        <w:pStyle w:val="ListParagraph"/>
        <w:numPr>
          <w:ilvl w:val="0"/>
          <w:numId w:val="43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օքսիդավերականգնման </w:t>
      </w:r>
      <w:r w:rsidRPr="007E20AF">
        <w:rPr>
          <w:rFonts w:ascii="GHEA Grapalat" w:hAnsi="GHEA Grapalat"/>
          <w:sz w:val="20"/>
          <w:szCs w:val="20"/>
          <w:lang w:val="hy-AM"/>
        </w:rPr>
        <w:t>(ռեակցիաներ առանց էլեկտրոնների փոխանցման):</w:t>
      </w:r>
    </w:p>
    <w:p w14:paraId="6BFC92BE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ջերմային էֆեկտի՝ </w:t>
      </w:r>
      <w:r w:rsidRPr="007E20AF">
        <w:rPr>
          <w:rFonts w:ascii="GHEA Grapalat" w:hAnsi="GHEA Grapalat"/>
          <w:sz w:val="20"/>
          <w:szCs w:val="20"/>
          <w:lang w:val="hy-AM"/>
        </w:rPr>
        <w:t>ռեակցիաները լինում են.</w:t>
      </w:r>
    </w:p>
    <w:p w14:paraId="5396837D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նջատ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անջատմամբ),</w:t>
      </w:r>
    </w:p>
    <w:p w14:paraId="503F2967" w14:textId="77777777" w:rsidR="00BF0CD8" w:rsidRPr="007E20AF" w:rsidRDefault="00BF0CD8" w:rsidP="007E20AF">
      <w:pPr>
        <w:pStyle w:val="ListParagraph"/>
        <w:numPr>
          <w:ilvl w:val="0"/>
          <w:numId w:val="44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Ջերմակլանիչ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ջերմության կլանմամբ):</w:t>
      </w:r>
    </w:p>
    <w:p w14:paraId="222429D7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Ըստ փոխազդող նյութերի համակարգի համասեռության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6065D347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միաֆազ համակարգում),</w:t>
      </w:r>
    </w:p>
    <w:p w14:paraId="3D673125" w14:textId="77777777" w:rsidR="00BF0CD8" w:rsidRPr="007E20AF" w:rsidRDefault="00BF0CD8" w:rsidP="007E20AF">
      <w:pPr>
        <w:pStyle w:val="ListParagraph"/>
        <w:numPr>
          <w:ilvl w:val="0"/>
          <w:numId w:val="45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համասեռ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տարասեռ համակարգում):</w:t>
      </w:r>
    </w:p>
    <w:p w14:paraId="3AD536ED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Ըստ դարձելիության՝</w:t>
      </w: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20A8FDD0" w14:textId="6FF07DA4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և՛ ուղիղ, և՛ հակառա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,</w:t>
      </w:r>
    </w:p>
    <w:p w14:paraId="0E1DD4A1" w14:textId="7810EA1F" w:rsidR="00BF0CD8" w:rsidRPr="007E20AF" w:rsidRDefault="00BF0CD8" w:rsidP="007E20AF">
      <w:pPr>
        <w:pStyle w:val="ListParagraph"/>
        <w:numPr>
          <w:ilvl w:val="0"/>
          <w:numId w:val="46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Անդարձելի </w:t>
      </w:r>
      <w:r w:rsidRPr="007E20AF">
        <w:rPr>
          <w:rFonts w:ascii="GHEA Grapalat" w:hAnsi="GHEA Grapalat"/>
          <w:sz w:val="20"/>
          <w:szCs w:val="20"/>
          <w:lang w:val="hy-AM"/>
        </w:rPr>
        <w:t>(</w:t>
      </w:r>
      <w:r w:rsidR="00805ADB" w:rsidRPr="007E20AF">
        <w:rPr>
          <w:rFonts w:ascii="GHEA Grapalat" w:hAnsi="GHEA Grapalat"/>
          <w:sz w:val="20"/>
          <w:szCs w:val="20"/>
          <w:lang w:val="hy-AM"/>
        </w:rPr>
        <w:t>ընթանում են միայն մեկ ուղղությամբ</w:t>
      </w:r>
      <w:r w:rsidRPr="007E20AF">
        <w:rPr>
          <w:rFonts w:ascii="GHEA Grapalat" w:hAnsi="GHEA Grapalat"/>
          <w:sz w:val="20"/>
          <w:szCs w:val="20"/>
          <w:lang w:val="hy-AM"/>
        </w:rPr>
        <w:t>):</w:t>
      </w:r>
    </w:p>
    <w:p w14:paraId="2972E394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 xml:space="preserve">Կատալիզատորի մասնակցությունից կախված՝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37917C5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կատալիզատորի մասնակցությամբ),</w:t>
      </w:r>
    </w:p>
    <w:p w14:paraId="635C95DC" w14:textId="77777777" w:rsidR="00BF0CD8" w:rsidRPr="007E20AF" w:rsidRDefault="00BF0CD8" w:rsidP="007E20AF">
      <w:pPr>
        <w:pStyle w:val="ListParagraph"/>
        <w:numPr>
          <w:ilvl w:val="0"/>
          <w:numId w:val="47"/>
        </w:numPr>
        <w:spacing w:after="0" w:line="245" w:lineRule="auto"/>
        <w:ind w:left="108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Ոչ կատալիտիկ </w:t>
      </w:r>
      <w:r w:rsidRPr="007E20AF">
        <w:rPr>
          <w:rFonts w:ascii="GHEA Grapalat" w:hAnsi="GHEA Grapalat"/>
          <w:sz w:val="20"/>
          <w:szCs w:val="20"/>
          <w:lang w:val="hy-AM"/>
        </w:rPr>
        <w:t>(ընթանում են առանց կատալիզատորի):</w:t>
      </w:r>
    </w:p>
    <w:p w14:paraId="71EDFADA" w14:textId="77777777" w:rsidR="00BF0CD8" w:rsidRPr="007E20AF" w:rsidRDefault="00BF0CD8" w:rsidP="007E20AF">
      <w:pPr>
        <w:pStyle w:val="ListParagraph"/>
        <w:numPr>
          <w:ilvl w:val="0"/>
          <w:numId w:val="42"/>
        </w:numPr>
        <w:spacing w:after="0" w:line="245" w:lineRule="auto"/>
        <w:ind w:left="0" w:firstLine="360"/>
        <w:jc w:val="both"/>
        <w:rPr>
          <w:rFonts w:ascii="GHEA Grapalat" w:hAnsi="GHEA Grapalat"/>
          <w:sz w:val="20"/>
          <w:szCs w:val="20"/>
          <w:lang w:val="hy-AM"/>
        </w:rPr>
      </w:pPr>
      <w:r w:rsidRPr="007E20AF">
        <w:rPr>
          <w:rFonts w:ascii="GHEA Grapalat" w:hAnsi="GHEA Grapalat"/>
          <w:b/>
          <w:color w:val="007A7A"/>
          <w:sz w:val="20"/>
          <w:szCs w:val="20"/>
          <w:lang w:val="hy-AM"/>
        </w:rPr>
        <w:t>Ելանյութերի և վերջանյութերի թվից ու բաղադրությունից կախված՝</w:t>
      </w:r>
      <w:r w:rsidRPr="007E20AF">
        <w:rPr>
          <w:rFonts w:ascii="GHEA Grapalat" w:hAnsi="GHEA Grapalat"/>
          <w:color w:val="007A7A"/>
          <w:sz w:val="20"/>
          <w:szCs w:val="20"/>
          <w:lang w:val="hy-AM"/>
        </w:rPr>
        <w:t xml:space="preserve"> </w:t>
      </w:r>
      <w:r w:rsidRPr="007E20AF">
        <w:rPr>
          <w:rFonts w:ascii="GHEA Grapalat" w:hAnsi="GHEA Grapalat"/>
          <w:sz w:val="20"/>
          <w:szCs w:val="20"/>
          <w:lang w:val="hy-AM"/>
        </w:rPr>
        <w:t>քիմիական ռեակցիաները լինում են.</w:t>
      </w:r>
    </w:p>
    <w:p w14:paraId="51BD668B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 xml:space="preserve">միացման, </w:t>
      </w:r>
    </w:p>
    <w:p w14:paraId="6A13CB52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քայքայման,</w:t>
      </w:r>
    </w:p>
    <w:p w14:paraId="146BE70D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տեղակալման,</w:t>
      </w:r>
    </w:p>
    <w:p w14:paraId="0A8BA489" w14:textId="77777777" w:rsidR="00BF0CD8" w:rsidRPr="007E20AF" w:rsidRDefault="00BF0CD8" w:rsidP="007E20AF">
      <w:pPr>
        <w:pStyle w:val="ListParagraph"/>
        <w:numPr>
          <w:ilvl w:val="0"/>
          <w:numId w:val="48"/>
        </w:numPr>
        <w:spacing w:after="0" w:line="245" w:lineRule="auto"/>
        <w:ind w:left="1080"/>
        <w:jc w:val="both"/>
        <w:rPr>
          <w:rFonts w:ascii="GHEA Grapalat" w:hAnsi="GHEA Grapalat"/>
          <w:b/>
          <w:sz w:val="20"/>
          <w:szCs w:val="20"/>
          <w:lang w:val="hy-AM"/>
        </w:rPr>
      </w:pPr>
      <w:r w:rsidRPr="007E20AF">
        <w:rPr>
          <w:rFonts w:ascii="GHEA Grapalat" w:hAnsi="GHEA Grapalat"/>
          <w:b/>
          <w:sz w:val="20"/>
          <w:szCs w:val="20"/>
          <w:lang w:val="hy-AM"/>
        </w:rPr>
        <w:t>փոխանակման:</w:t>
      </w:r>
    </w:p>
    <w:p w14:paraId="2A33C1D6" w14:textId="77777777" w:rsidR="00BF0CD8" w:rsidRPr="00BF5712" w:rsidRDefault="00BF0CD8" w:rsidP="007E20A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7C0E6588">
                <wp:extent cx="4012762" cy="504497"/>
                <wp:effectExtent l="0" t="0" r="6985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762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7" style="width:315.9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7E20AF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8B31CCB" wp14:editId="300628B5">
                <wp:extent cx="4075386" cy="488731"/>
                <wp:effectExtent l="0" t="0" r="1905" b="6985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5386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8" style="width:320.9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60E7546F" w:rsidR="00BF0CD8" w:rsidRPr="00BF5712" w:rsidRDefault="00BF0CD8" w:rsidP="00263436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4EC7C542">
                <wp:extent cx="4351283" cy="677917"/>
                <wp:effectExtent l="0" t="0" r="0" b="8255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1283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9" style="width:342.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3" w:name="_Hlk70100457"/>
      <w:r>
        <w:t xml:space="preserve">Օրինակներ. </w:t>
      </w:r>
    </w:p>
    <w:bookmarkEnd w:id="813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4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50D674B0" w:rsidR="00BF0CD8" w:rsidRPr="00BF5712" w:rsidRDefault="00BF0CD8" w:rsidP="00263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658FA3A" wp14:editId="49B21B84">
                <wp:extent cx="4180949" cy="6700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0949" cy="6700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40" style="width:329.2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NqRkQ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113FC35E" w:rsidR="00BF0CD8" w:rsidRDefault="00263436" w:rsidP="00263436">
      <w:pPr>
        <w:pStyle w:val="Q-Normal"/>
        <w:ind w:firstLine="0"/>
        <w:jc w:val="center"/>
      </w:pPr>
      <w:r>
        <w:object w:dxaOrig="4575" w:dyaOrig="363" w14:anchorId="6FC2E794">
          <v:shape id="_x0000_i1237" type="#_x0000_t75" style="width:3in;height:17.05pt" o:ole="">
            <v:imagedata r:id="rId559" o:title=""/>
          </v:shape>
          <o:OLEObject Type="Embed" ProgID="ChemDraw.Document.6.0" ShapeID="_x0000_i1237" DrawAspect="Content" ObjectID="_1760261168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41433450" w:rsidR="00BF0CD8" w:rsidRDefault="00263436" w:rsidP="00263436">
      <w:pPr>
        <w:pStyle w:val="Q-Normal"/>
        <w:ind w:firstLine="0"/>
        <w:jc w:val="center"/>
      </w:pPr>
      <w:r>
        <w:object w:dxaOrig="3447" w:dyaOrig="362" w14:anchorId="12541A10">
          <v:shape id="_x0000_i1238" type="#_x0000_t75" style="width:162.55pt;height:17.05pt" o:ole="">
            <v:imagedata r:id="rId561" o:title=""/>
          </v:shape>
          <o:OLEObject Type="Embed" ProgID="ChemDraw.Document.6.0" ShapeID="_x0000_i1238" DrawAspect="Content" ObjectID="_1760261169" r:id="rId562"/>
        </w:object>
      </w:r>
    </w:p>
    <w:p w14:paraId="51F7C3D1" w14:textId="4718E482" w:rsidR="00BF0CD8" w:rsidRDefault="00263436" w:rsidP="00263436">
      <w:pPr>
        <w:pStyle w:val="Q-Normal"/>
        <w:ind w:firstLine="0"/>
        <w:jc w:val="center"/>
      </w:pPr>
      <w:r>
        <w:object w:dxaOrig="4716" w:dyaOrig="800" w14:anchorId="76F39500">
          <v:shape id="_x0000_i131665" type="#_x0000_t75" style="width:197.45pt;height:33.4pt" o:ole="">
            <v:imagedata r:id="rId563" o:title=""/>
          </v:shape>
          <o:OLEObject Type="Embed" ProgID="ChemDraw.Document.6.0" ShapeID="_x0000_i131665" DrawAspect="Content" ObjectID="_1760261170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32E47D4" w:rsidR="00BF0CD8" w:rsidRDefault="00263436" w:rsidP="00263436">
      <w:pPr>
        <w:pStyle w:val="Q-Normal"/>
        <w:ind w:firstLine="0"/>
        <w:jc w:val="center"/>
      </w:pPr>
      <w:r>
        <w:object w:dxaOrig="4423" w:dyaOrig="346" w14:anchorId="165233A3">
          <v:shape id="_x0000_i1240" type="#_x0000_t75" style="width:198.95pt;height:15.6pt" o:ole="">
            <v:imagedata r:id="rId565" o:title=""/>
          </v:shape>
          <o:OLEObject Type="Embed" ProgID="ChemDraw.Document.6.0" ShapeID="_x0000_i1240" DrawAspect="Content" ObjectID="_1760261171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 w:rsidRPr="00263436">
        <w:rPr>
          <w:noProof/>
          <w:sz w:val="16"/>
          <w:szCs w:val="16"/>
        </w:rPr>
        <w:lastRenderedPageBreak/>
        <w:drawing>
          <wp:inline distT="0" distB="0" distL="0" distR="0" wp14:anchorId="4EE5E4C9" wp14:editId="75273DD1">
            <wp:extent cx="4947066" cy="2334939"/>
            <wp:effectExtent l="38100" t="0" r="44450" b="8255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41BFB15A">
                <wp:extent cx="5993791" cy="1308256"/>
                <wp:effectExtent l="57150" t="38100" r="6985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3791" cy="1308256"/>
                          <a:chOff x="0" y="0"/>
                          <a:chExt cx="762991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045"/>
                            <a:ext cx="5960678" cy="988318"/>
                            <a:chOff x="0" y="-744"/>
                            <a:chExt cx="5960678" cy="98831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35" y="-744"/>
                              <a:ext cx="5462643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1" style="width:471.95pt;height:103pt;mso-position-horizontal-relative:char;mso-position-vertical-relative:line" coordsize="76299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">
                <v:shape id="_x0000_s1442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3" style="position:absolute;left:16692;top:6780;width:59607;height:9883" coordorigin=",-7" coordsize="59606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4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5" style="position:absolute;left:4980;top:-7;width:5462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5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5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6" w:name="_Toc133963299"/>
      <w:bookmarkStart w:id="817" w:name="_Toc133965357"/>
      <w:bookmarkStart w:id="818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6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">
                <v:shape id="_x0000_s1447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8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9" w:name="_Toc148566257"/>
      <w:bookmarkStart w:id="820" w:name="_Toc133963300"/>
      <w:bookmarkStart w:id="821" w:name="_Toc133965358"/>
      <w:bookmarkStart w:id="822" w:name="_Toc133965614"/>
      <w:bookmarkEnd w:id="816"/>
      <w:bookmarkEnd w:id="817"/>
      <w:bookmarkEnd w:id="818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9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3" w:name="_Toc148566258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3"/>
      <w:r w:rsidR="00B84164">
        <w:t xml:space="preserve"> </w:t>
      </w:r>
    </w:p>
    <w:p w14:paraId="0102CFDC" w14:textId="77777777" w:rsidR="00BF0CD8" w:rsidRPr="00F7482C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6C3411E">
                <wp:extent cx="3894083" cy="670035"/>
                <wp:effectExtent l="0" t="0" r="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4083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9" style="width:306.6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</w:t>
      </w:r>
      <w:r>
        <w:lastRenderedPageBreak/>
        <w:t xml:space="preserve">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71F218B8" w:rsidR="00BF0CD8" w:rsidRDefault="006C5A48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29.55pt;height:69.05pt" o:ole="">
            <v:imagedata r:id="rId572" o:title=""/>
          </v:shape>
          <o:OLEObject Type="Embed" ProgID="ChemDraw.Document.6.0" ShapeID="_x0000_i1241" DrawAspect="Content" ObjectID="_1760261172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75pt;height:53.45pt" o:ole="">
            <v:imagedata r:id="rId574" o:title=""/>
          </v:shape>
          <o:OLEObject Type="Embed" ProgID="ChemDraw.Document.6.0" ShapeID="_x0000_i1242" DrawAspect="Content" ObjectID="_1760261173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6C5A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9pt;height:100.2pt" o:ole="">
            <v:imagedata r:id="rId576" o:title=""/>
          </v:shape>
          <o:OLEObject Type="Embed" ProgID="ChemDraw.Document.6.0" ShapeID="_x0000_i1243" DrawAspect="Content" ObjectID="_1760261174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4" w:name="_Toc133963301"/>
      <w:bookmarkStart w:id="825" w:name="_Toc133965359"/>
      <w:bookmarkStart w:id="826" w:name="_Toc133965615"/>
      <w:bookmarkStart w:id="827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4"/>
      <w:bookmarkEnd w:id="825"/>
      <w:bookmarkEnd w:id="826"/>
      <w:bookmarkEnd w:id="827"/>
    </w:p>
    <w:p w14:paraId="6B2A3D47" w14:textId="77777777" w:rsidR="00BF0CD8" w:rsidRDefault="00BF0CD8" w:rsidP="00302A17">
      <w:pPr>
        <w:pStyle w:val="Q-Normal"/>
      </w:pPr>
      <w:r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lastRenderedPageBreak/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6C5A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1A62E07A">
                <wp:extent cx="3626069" cy="867103"/>
                <wp:effectExtent l="0" t="0" r="0" b="9525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6069" cy="86710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50" style="width:285.5pt;height:6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6C5A48">
      <w:pPr>
        <w:pStyle w:val="Q-Normal"/>
        <w:jc w:val="right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66193A6B">
                <wp:extent cx="4146331" cy="496614"/>
                <wp:effectExtent l="0" t="0" r="6985" b="0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6331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1" style="width:326.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8.9pt;height:15.6pt" o:ole="">
            <v:imagedata r:id="rId578" o:title=""/>
          </v:shape>
          <o:OLEObject Type="Embed" ProgID="Equation.3" ShapeID="_x0000_i1244" DrawAspect="Content" ObjectID="_1760261175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0FEB2CA6" w:rsidR="00BF0CD8" w:rsidRPr="009C4B84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13C88D8E">
                <wp:extent cx="3697014" cy="701566"/>
                <wp:effectExtent l="0" t="0" r="0" b="381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7014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2" style="width:291.1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60897479" w:rsidR="00145E9A" w:rsidRPr="009C699F" w:rsidRDefault="00145E9A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5CC73001">
                <wp:extent cx="3933497" cy="670035"/>
                <wp:effectExtent l="0" t="0" r="0" b="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6700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3" style="width:309.7pt;height:5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C1726" w14:textId="77777777" w:rsidR="00145E9A" w:rsidRDefault="00145E9A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1D04DB01">
                <wp:extent cx="2672255" cy="480849"/>
                <wp:effectExtent l="0" t="0" r="0" b="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2255" cy="48084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4" style="width:210.4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8" w:name="_Toc133963302"/>
      <w:bookmarkStart w:id="829" w:name="_Toc133965360"/>
      <w:bookmarkStart w:id="830" w:name="_Toc133965616"/>
      <w:bookmarkStart w:id="831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28"/>
      <w:bookmarkEnd w:id="829"/>
      <w:bookmarkEnd w:id="830"/>
      <w:bookmarkEnd w:id="831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6C5A48">
      <w:pPr>
        <w:pStyle w:val="Q-Normal"/>
        <w:numPr>
          <w:ilvl w:val="0"/>
          <w:numId w:val="56"/>
        </w:numPr>
        <w:ind w:left="426"/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6C5A48">
      <w:pPr>
        <w:pStyle w:val="Q-Normal"/>
        <w:jc w:val="right"/>
      </w:pPr>
      <w:r w:rsidRPr="00FD3694">
        <w:rPr>
          <w:noProof/>
        </w:rPr>
        <w:lastRenderedPageBreak/>
        <mc:AlternateContent>
          <mc:Choice Requires="wps">
            <w:drawing>
              <wp:inline distT="0" distB="0" distL="0" distR="0" wp14:anchorId="4B1BF578" wp14:editId="34F4F6AC">
                <wp:extent cx="4012324" cy="528145"/>
                <wp:effectExtent l="0" t="0" r="7620" b="5715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2324" cy="5281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5" style="width:315.95pt;height:4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2" w:name="_Toc133963303"/>
      <w:bookmarkStart w:id="833" w:name="_Toc133965361"/>
      <w:bookmarkStart w:id="834" w:name="_Toc133965617"/>
      <w:bookmarkStart w:id="835" w:name="_Toc148566261"/>
      <w:r>
        <w:t>Լ</w:t>
      </w:r>
      <w:r w:rsidRPr="00514561">
        <w:t>ՈՒԾՄԱՆ ԳՈՐԾԸՆԹԱՑԻ ՎՐԱ ԱԶԴՈՂ ԳՈՐԾՈՆՆԵՐԸ</w:t>
      </w:r>
      <w:bookmarkEnd w:id="832"/>
      <w:bookmarkEnd w:id="833"/>
      <w:bookmarkEnd w:id="834"/>
      <w:bookmarkEnd w:id="835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</w:tblGrid>
      <w:tr w:rsidR="006C5A48" w14:paraId="2169A170" w14:textId="77777777" w:rsidTr="006C5A48">
        <w:tc>
          <w:tcPr>
            <w:tcW w:w="3445" w:type="dxa"/>
          </w:tcPr>
          <w:p w14:paraId="30CC1C62" w14:textId="61DA0FAD" w:rsidR="006C5A48" w:rsidRDefault="006C5A48" w:rsidP="006C5A48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59856EA" wp14:editId="404AF42C">
                  <wp:extent cx="2053648" cy="2492793"/>
                  <wp:effectExtent l="0" t="0" r="3810" b="3175"/>
                  <wp:docPr id="867996200" name="Picture 132469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լուծելիություն 3.jpg.png"/>
                          <pic:cNvPicPr/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5" cy="2510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5A48" w14:paraId="2DA6FECA" w14:textId="77777777" w:rsidTr="006C5A48">
        <w:tc>
          <w:tcPr>
            <w:tcW w:w="3445" w:type="dxa"/>
          </w:tcPr>
          <w:p w14:paraId="6C630440" w14:textId="3A73B97F" w:rsidR="006C5A48" w:rsidRDefault="006C5A48" w:rsidP="006C5A48">
            <w:pPr>
              <w:pStyle w:val="5"/>
              <w:spacing w:before="0" w:after="0"/>
            </w:pPr>
            <w:r w:rsidRPr="00B8383B">
              <w:t>Աղերի</w:t>
            </w:r>
            <w:r w:rsidRPr="00F97B12">
              <w:t xml:space="preserve"> լուծելիության կորերը</w:t>
            </w:r>
          </w:p>
        </w:tc>
      </w:tr>
    </w:tbl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6" w:name="_Toc133963304"/>
      <w:bookmarkStart w:id="837" w:name="_Toc133965362"/>
      <w:bookmarkStart w:id="838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9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6"/>
      <w:bookmarkEnd w:id="837"/>
      <w:bookmarkEnd w:id="838"/>
      <w:bookmarkEnd w:id="839"/>
    </w:p>
    <w:p w14:paraId="2B1FCACF" w14:textId="51EE2961" w:rsidR="00016522" w:rsidRDefault="00016522" w:rsidP="00302A17">
      <w:pPr>
        <w:pStyle w:val="Q-Normal"/>
      </w:pPr>
      <w:r>
        <w:lastRenderedPageBreak/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10E62872">
                <wp:extent cx="4020207" cy="677918"/>
                <wp:effectExtent l="0" t="0" r="0" b="8255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0207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6" style="width:316.55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6C5A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65926475">
                <wp:extent cx="2727435" cy="496614"/>
                <wp:effectExtent l="0" t="0" r="0" b="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7435" cy="49661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7" style="width:214.7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6C5A48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578444CE">
                <wp:extent cx="2073166" cy="323193"/>
                <wp:effectExtent l="0" t="0" r="3810" b="127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3166" cy="32319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8" style="width:163.25pt;height:2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6C5A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7DDA9A91">
                <wp:extent cx="4217276" cy="520262"/>
                <wp:effectExtent l="0" t="0" r="0" b="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7276" cy="52026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9" style="width:332.05pt;height:40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D81DC0">
      <w:pPr>
        <w:pStyle w:val="Q-Normal"/>
        <w:jc w:val="center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51C8426B" wp14:editId="05B6F834">
                <wp:extent cx="804873" cy="472966"/>
                <wp:effectExtent l="0" t="0" r="0" b="381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873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60" style="width:63.4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0" w:name="_Toc133963305"/>
      <w:bookmarkStart w:id="841" w:name="_Toc133965363"/>
      <w:bookmarkStart w:id="842" w:name="_Toc133965619"/>
      <w:bookmarkStart w:id="843" w:name="_Toc148566263"/>
      <w:r>
        <w:t>ԽՆԴԻՐՆԵՐԻ ԼՈՒԾՄԱՆ ՕՐԻՆԱԿՆԵՐ</w:t>
      </w:r>
      <w:bookmarkEnd w:id="840"/>
      <w:bookmarkEnd w:id="841"/>
      <w:bookmarkEnd w:id="842"/>
      <w:bookmarkEnd w:id="843"/>
    </w:p>
    <w:p w14:paraId="5B56ED92" w14:textId="77777777" w:rsidR="00BF0CD8" w:rsidRPr="00514561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lastRenderedPageBreak/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7E20AF">
      <w:pPr>
        <w:pStyle w:val="Q-Xndir"/>
        <w:rPr>
          <w:rFonts w:ascii="Arial Armenian" w:hAnsi="Arial Armenian"/>
        </w:rPr>
      </w:pPr>
      <w:bookmarkStart w:id="844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4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D81DC0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40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2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D81DC0">
              <w:rPr>
                <w:rFonts w:ascii="GHEA Grapalat" w:eastAsiaTheme="minorEastAsia" w:hAnsi="GHEA Grapalat"/>
                <w:sz w:val="20"/>
                <w:szCs w:val="20"/>
              </w:rPr>
              <w:t>100</w:t>
            </w:r>
            <w:r w:rsidRPr="00D81DC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w:r w:rsidRPr="00D81DC0">
              <w:rPr>
                <w:rFonts w:eastAsiaTheme="minorEastAsia"/>
                <w:sz w:val="20"/>
                <w:szCs w:val="20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sz w:val="20"/>
                <w:szCs w:val="20"/>
                <w:lang w:val="hy-AM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eastAsiaTheme="minorEastAsia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D81DC0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7E20AF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7E20AF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7E20AF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7E20AF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7E20AF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7E20AF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7E20AF">
      <w:pPr>
        <w:pStyle w:val="Q-Xndir"/>
      </w:pPr>
      <w:r w:rsidRPr="00C76B0E"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5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7E20AF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lastRenderedPageBreak/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7E20AF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6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6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5SuR5vAwAATQoAAA4AAAAAAAAAAAAAAAAALgIAAGRycy9lMm9Eb2MueG1sUEsBAi0AFAAG&#10;AAgAAAAhAKuoiSXdAAAABQEAAA8AAAAAAAAAAAAAAAAAyQUAAGRycy9kb3ducmV2LnhtbFBLBQYA&#10;AAAABAAEAPMAAADTBgAAAAA=&#10;">
                <v:shape id="_x0000_s14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7" w:name="_Toc133963306"/>
      <w:bookmarkStart w:id="848" w:name="_Toc133965364"/>
      <w:bookmarkStart w:id="849" w:name="_Toc133965620"/>
      <w:bookmarkStart w:id="850" w:name="_Toc148566264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7"/>
      <w:bookmarkEnd w:id="848"/>
      <w:bookmarkEnd w:id="849"/>
      <w:bookmarkEnd w:id="850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1" w:name="_Toc133963307"/>
      <w:bookmarkStart w:id="852" w:name="_Toc133965365"/>
      <w:bookmarkStart w:id="853" w:name="_Toc133965621"/>
      <w:bookmarkStart w:id="854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1"/>
      <w:bookmarkEnd w:id="852"/>
      <w:bookmarkEnd w:id="853"/>
      <w:bookmarkEnd w:id="854"/>
    </w:p>
    <w:p w14:paraId="31A23987" w14:textId="75321652" w:rsidR="00BF0CD8" w:rsidRDefault="00BF0CD8" w:rsidP="007E20AF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5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5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6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7E20AF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7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8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7E20AF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9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9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0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0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1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1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7E20AF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2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3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3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4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4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5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6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6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7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7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8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8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9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9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0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1" w:name="_Toc133963308"/>
      <w:bookmarkStart w:id="872" w:name="_Toc133965366"/>
      <w:bookmarkStart w:id="873" w:name="_Toc133965622"/>
      <w:bookmarkStart w:id="874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1"/>
      <w:bookmarkEnd w:id="872"/>
      <w:bookmarkEnd w:id="873"/>
      <w:bookmarkEnd w:id="874"/>
    </w:p>
    <w:p w14:paraId="49ACDF99" w14:textId="77777777" w:rsidR="00BF0CD8" w:rsidRPr="008B152A" w:rsidRDefault="00BF0CD8" w:rsidP="007E20AF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5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6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7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8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79" w:name="_Toc133963309"/>
      <w:bookmarkStart w:id="880" w:name="_Toc133965367"/>
      <w:bookmarkStart w:id="881" w:name="_Toc133965623"/>
      <w:bookmarkStart w:id="882" w:name="_Toc148566267"/>
      <w:r w:rsidRPr="00871AD0">
        <w:t>ԽՆԴԻՐՆԵՐ ՀԱԳԵՑԱԾ ԼՈՒԾՈՒՅԹՆԵՐԻ ՎԵՐԱԲԵՐՅԱԼ</w:t>
      </w:r>
      <w:bookmarkEnd w:id="879"/>
      <w:bookmarkEnd w:id="880"/>
      <w:bookmarkEnd w:id="881"/>
      <w:bookmarkEnd w:id="882"/>
    </w:p>
    <w:p w14:paraId="77ECC38D" w14:textId="5E7DD56F" w:rsidR="00BF0CD8" w:rsidRPr="00DE4E92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3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3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4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D81DC0" w14:paraId="36AF85F5" w14:textId="193D5FA2" w:rsidTr="00AB2C8B">
        <w:trPr>
          <w:jc w:val="center"/>
        </w:trPr>
        <w:tc>
          <w:tcPr>
            <w:tcW w:w="1795" w:type="dxa"/>
          </w:tcPr>
          <w:bookmarkEnd w:id="884"/>
          <w:p w14:paraId="2D836305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D81DC0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164,5</m:t>
                </m:r>
              </m:oMath>
            </m:oMathPara>
          </w:p>
        </w:tc>
      </w:tr>
      <w:tr w:rsidR="008817EB" w:rsidRPr="00D81DC0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D81DC0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8817EB" w:rsidRPr="00D81DC0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>=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</w:rPr>
              <w:t>164,5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D81DC0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D81DC0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2գ աղ</w:t>
            </w:r>
          </w:p>
        </w:tc>
      </w:tr>
      <w:tr w:rsidR="00BF0CD8" w:rsidRPr="00D81DC0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գ աղ</w:t>
            </w:r>
          </w:p>
        </w:tc>
      </w:tr>
      <w:tr w:rsidR="00BF0CD8" w:rsidRPr="00D81DC0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7E20AF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D81DC0" w14:paraId="17307B63" w14:textId="77777777" w:rsidTr="00735DD0">
        <w:tc>
          <w:tcPr>
            <w:tcW w:w="1255" w:type="dxa"/>
          </w:tcPr>
          <w:p w14:paraId="3D7069AE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70</w:t>
            </w:r>
            <w:r w:rsidRPr="00D81DC0">
              <w:rPr>
                <w:rFonts w:ascii="GHEA Grapalat" w:hAnsi="GHEA Grapalat"/>
                <w:sz w:val="20"/>
                <w:szCs w:val="20"/>
                <w:vertAlign w:val="superscript"/>
                <w:lang w:val="hy-AM"/>
              </w:rPr>
              <w:t>0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D81DC0" w14:paraId="29987D1F" w14:textId="77777777" w:rsidTr="00735DD0">
        <w:tc>
          <w:tcPr>
            <w:tcW w:w="1255" w:type="dxa"/>
          </w:tcPr>
          <w:p w14:paraId="39FA419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</m:t>
              </m:r>
            </m:oMath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D81DC0">
              <w:rPr>
                <w:rFonts w:ascii="GHEA Grapalat" w:hAnsi="GHEA Grapalat"/>
                <w:sz w:val="20"/>
                <w:szCs w:val="20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oMath>
            <w:r w:rsidRPr="00D81DC0">
              <w:rPr>
                <w:rFonts w:ascii="GHEA Grapalat" w:hAnsi="GHEA Grapalat"/>
                <w:sz w:val="20"/>
                <w:szCs w:val="20"/>
              </w:rPr>
              <w:t xml:space="preserve"> </w:t>
            </w: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 xml:space="preserve">գ </w:t>
            </w:r>
            <w:bookmarkStart w:id="885" w:name="_Hlk67065352"/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bookmarkEnd w:id="885"/>
          </w:p>
        </w:tc>
      </w:tr>
      <w:tr w:rsidR="00BF0CD8" w:rsidRPr="00D81DC0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6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6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lastRenderedPageBreak/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D81DC0" w14:paraId="6F95F0CC" w14:textId="77777777" w:rsidTr="00735DD0">
        <w:tc>
          <w:tcPr>
            <w:tcW w:w="2944" w:type="dxa"/>
          </w:tcPr>
          <w:p w14:paraId="040257C4" w14:textId="461EE2AB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50գ աղ</w:t>
            </w:r>
          </w:p>
        </w:tc>
      </w:tr>
      <w:tr w:rsidR="00BF0CD8" w:rsidRPr="00D81DC0" w14:paraId="1632BD82" w14:textId="77777777" w:rsidTr="00735DD0">
        <w:tc>
          <w:tcPr>
            <w:tcW w:w="2944" w:type="dxa"/>
          </w:tcPr>
          <w:p w14:paraId="6643C096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="00BF0CD8" w:rsidRPr="00D81DC0">
              <w:rPr>
                <w:rFonts w:ascii="GHEA Grapalat" w:hAnsi="GHEA Grapalat"/>
                <w:sz w:val="20"/>
                <w:szCs w:val="20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81DC0">
              <w:rPr>
                <w:rFonts w:ascii="GHEA Grapalat" w:hAnsi="GHEA Grapalat"/>
                <w:sz w:val="20"/>
                <w:szCs w:val="20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D81DC0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="00BF0CD8" w:rsidRPr="00D81DC0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աղ</w:t>
            </w:r>
          </w:p>
        </w:tc>
      </w:tr>
      <w:tr w:rsidR="00BF0CD8" w:rsidRPr="00D81DC0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D81DC0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7" w:name="_Toc133963310"/>
      <w:bookmarkStart w:id="888" w:name="_Toc133965368"/>
      <w:bookmarkStart w:id="889" w:name="_Toc133965624"/>
    </w:p>
    <w:p w14:paraId="05886323" w14:textId="02731B99" w:rsid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0" w:name="_Toc148566268"/>
      <w:r w:rsidRPr="00871AD0">
        <w:t>ԽՆԴԻՐ ԼՈՒԾՄԱՆ ՋԵՐՄՈՒԹՅԱՆ ՎԵՐԱԲԵՐՅԱԼ</w:t>
      </w:r>
      <w:bookmarkEnd w:id="887"/>
      <w:bookmarkEnd w:id="888"/>
      <w:bookmarkEnd w:id="889"/>
      <w:bookmarkEnd w:id="890"/>
    </w:p>
    <w:p w14:paraId="4AF0AFFD" w14:textId="5D89C294" w:rsidR="00BF0CD8" w:rsidRDefault="00BF0CD8" w:rsidP="007E20AF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8tWVgcAMAAE4KAAAOAAAAAAAAAAAAAAAAAC4CAABkcnMvZTJvRG9jLnhtbFBLAQItABQA&#10;BgAIAAAAIQCrqIkl3QAAAAUBAAAPAAAAAAAAAAAAAAAAAMoFAABkcnMvZG93bnJldi54bWxQSwUG&#10;AAAAAAQABADzAAAA1AYAAAAA&#10;">
                <v:shape id="_x0000_s146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1" w:name="_Toc133963311"/>
      <w:bookmarkStart w:id="892" w:name="_Toc133965369"/>
      <w:bookmarkStart w:id="893" w:name="_Toc133965625"/>
      <w:bookmarkStart w:id="894" w:name="_Toc148566269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1"/>
      <w:bookmarkEnd w:id="892"/>
      <w:bookmarkEnd w:id="893"/>
      <w:bookmarkEnd w:id="894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5" w:name="_Toc133963312"/>
      <w:bookmarkStart w:id="896" w:name="_Toc133965370"/>
      <w:bookmarkStart w:id="897" w:name="_Toc133965626"/>
      <w:bookmarkStart w:id="898" w:name="_Toc148566270"/>
      <w:r w:rsidRPr="00FB0C03">
        <w:t>ԽՆԴԻՐՆԵՐ ԼՈՒԾՈՒՅԹՆԵՐԸ ԽՏԱՑՆԵԼՈՒ ԿԱՄ ՆՈՍՐԱՑՆԵԼՈՒ ՎԵՐԱԲԵՐՅԱԼ</w:t>
      </w:r>
      <w:bookmarkEnd w:id="895"/>
      <w:bookmarkEnd w:id="896"/>
      <w:bookmarkEnd w:id="897"/>
      <w:bookmarkEnd w:id="898"/>
    </w:p>
    <w:p w14:paraId="73EC57B5" w14:textId="77777777" w:rsidR="00BF0CD8" w:rsidRDefault="00BF0CD8" w:rsidP="007E20AF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99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9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0" w:name="_Hlk66709022"/>
      <w:r>
        <w:t xml:space="preserve">Վերջնական լուծույթի </w:t>
      </w:r>
      <w:bookmarkEnd w:id="90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1" w:name="_Hlk66711434"/>
      <w:r w:rsidRPr="0016267A">
        <w:rPr>
          <w:iCs/>
        </w:rPr>
        <w:t>Պատ</w:t>
      </w:r>
      <w:r w:rsidRPr="00995E9C">
        <w:t>.՝</w:t>
      </w:r>
      <w:bookmarkEnd w:id="90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7E20AF">
      <w:pPr>
        <w:pStyle w:val="Q-Xndir"/>
      </w:pPr>
      <w:bookmarkStart w:id="902" w:name="_Hlk66711470"/>
      <w:r w:rsidRPr="00567509">
        <w:t>Խնդիր</w:t>
      </w:r>
      <w:r>
        <w:t xml:space="preserve"> </w:t>
      </w:r>
      <w:bookmarkEnd w:id="90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4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5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6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7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7E20AF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8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09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0" w:name="_Toc133963313"/>
      <w:bookmarkStart w:id="911" w:name="_Toc133965371"/>
      <w:bookmarkStart w:id="912" w:name="_Toc133965627"/>
      <w:bookmarkStart w:id="913" w:name="_Toc148566271"/>
      <w:r w:rsidRPr="00AF6C37">
        <w:t>ԽՆԴԻՐՆԵՐ ԵՐԿՈՒ ԼՈՒԾՈՒՅԹՆԵՐՆ ԻՐԱՐ ԽԱՌՆԵԼՈՒ ՎԵՐԱԲԵՐՅԱԼ</w:t>
      </w:r>
      <w:bookmarkEnd w:id="910"/>
      <w:bookmarkEnd w:id="911"/>
      <w:bookmarkEnd w:id="912"/>
      <w:bookmarkEnd w:id="913"/>
    </w:p>
    <w:p w14:paraId="04D49564" w14:textId="77777777" w:rsidR="00BF0CD8" w:rsidRDefault="00BF0CD8" w:rsidP="007E20AF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4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w:r w:rsidRPr="002E50BB">
        <w:t>150գ:</w:t>
      </w:r>
    </w:p>
    <w:p w14:paraId="3C61FB58" w14:textId="77777777" w:rsidR="00BF0CD8" w:rsidRDefault="00BF0CD8" w:rsidP="007E20AF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5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6" w:name="_Toc133963314"/>
      <w:bookmarkStart w:id="917" w:name="_Toc133965372"/>
      <w:bookmarkStart w:id="918" w:name="_Toc133965628"/>
      <w:bookmarkStart w:id="919" w:name="_Toc148566272"/>
      <w:r w:rsidRPr="00FB0C03">
        <w:t>ԽՆԴԻՐՆԵՐ ԼՈՒԾՈՒՅԹՆԵՐՈՒՄ ԿԱՏԱՐՎՈՂ ՔԻՄԻԱԿԱՆ ՌԵԱԿՑԻԱՆԵՐԻ ՎԵՐԱԲԵՐՅԱԼ</w:t>
      </w:r>
      <w:bookmarkEnd w:id="916"/>
      <w:bookmarkEnd w:id="917"/>
      <w:bookmarkEnd w:id="918"/>
      <w:bookmarkEnd w:id="91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7E20AF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0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7E20AF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2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3" w:name="_Hlk66788011"/>
      <m:oMathPara>
        <m:oMath>
          <m:r>
            <w:rPr>
              <w:rFonts w:ascii="Cambria Math" w:hAnsi="Cambria Math"/>
            </w:rPr>
            <m:t>x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4" w:name="_Toc133963315"/>
      <w:bookmarkStart w:id="925" w:name="_Toc133965373"/>
      <w:bookmarkStart w:id="926" w:name="_Toc133965629"/>
      <w:bookmarkStart w:id="927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4"/>
      <w:bookmarkEnd w:id="925"/>
      <w:bookmarkEnd w:id="926"/>
      <w:bookmarkEnd w:id="92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7E20AF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8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2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2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1" w:name="_Toc133963316"/>
      <w:bookmarkStart w:id="932" w:name="_Toc133965374"/>
      <w:bookmarkStart w:id="933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PCAfGRvAwAATwoAAA4AAAAAAAAAAAAAAAAALgIAAGRycy9lMm9Eb2MueG1sUEsBAi0AFAAG&#10;AAgAAAAhAKuoiSXdAAAABQEAAA8AAAAAAAAAAAAAAAAAyQUAAGRycy9kb3ducmV2LnhtbFBLBQYA&#10;AAAABAAEAPMAAADTBgAAAAA=&#10;">
                <v:shape id="_x0000_s146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4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1"/>
      <w:bookmarkEnd w:id="932"/>
      <w:bookmarkEnd w:id="933"/>
      <w:bookmarkEnd w:id="934"/>
    </w:p>
    <w:p w14:paraId="3D179E1A" w14:textId="095BDC29" w:rsidR="00BF0CD8" w:rsidRPr="00862D68" w:rsidRDefault="00BF0CD8" w:rsidP="007E20AF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6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3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9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7E20AF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7E20AF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7E20AF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3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5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7E20AF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7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8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49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1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7E20AF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2" w:name="_Hlk66805681"/>
      <w:r>
        <w:t>Որոշենք</w:t>
      </w:r>
      <w:bookmarkEnd w:id="95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3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7E20AF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4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4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7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7E20AF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59" w:name="_Toc133963317"/>
      <w:bookmarkStart w:id="960" w:name="_Toc133965375"/>
      <w:bookmarkStart w:id="961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7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j12bwMAAE4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Hh2PXZvAwAATgoAAA4AAAAAAAAAAAAAAAAALgIAAGRycy9lMm9Eb2MueG1sUEsBAi0AFAAG&#10;AAgAAAAhAKuoiSXdAAAABQEAAA8AAAAAAAAAAAAAAAAAyQUAAGRycy9kb3ducmV2LnhtbFBLBQYA&#10;AAAABAAEAPMAAADTBgAAAAA=&#10;">
                <v:shape id="_x0000_s147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2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59"/>
      <w:bookmarkEnd w:id="960"/>
      <w:bookmarkEnd w:id="961"/>
      <w:bookmarkEnd w:id="962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69B26F52" w:rsidR="00BF0CD8" w:rsidRPr="002B68F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6EC42A42">
                <wp:extent cx="4091152" cy="512380"/>
                <wp:effectExtent l="0" t="0" r="5080" b="2540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1152" cy="5123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3" style="width:322.1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D81DC0">
      <w:pPr>
        <w:pStyle w:val="Q-Normal"/>
        <w:jc w:val="right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0D6B4694">
                <wp:extent cx="4193628" cy="496613"/>
                <wp:effectExtent l="0" t="0" r="0" b="0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628" cy="4966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4" style="width:330.2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677CE137">
            <wp:extent cx="5030032" cy="1718441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D81DC0">
      <w:pPr>
        <w:pStyle w:val="Q-Normal"/>
        <w:numPr>
          <w:ilvl w:val="0"/>
          <w:numId w:val="83"/>
        </w:numPr>
        <w:ind w:left="426"/>
      </w:pPr>
      <w:r w:rsidRPr="00001C16">
        <w:lastRenderedPageBreak/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61789329">
                <wp:extent cx="3657600" cy="504496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504496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5" style="width:4in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356C317A" w:rsidR="002A353E" w:rsidRPr="00001C16" w:rsidRDefault="00D81DC0" w:rsidP="00D81DC0">
      <w:pPr>
        <w:pStyle w:val="Q-Normal"/>
        <w:ind w:firstLine="0"/>
        <w:jc w:val="center"/>
        <w:rPr>
          <w:lang w:val="en-US"/>
        </w:rPr>
      </w:pPr>
      <w:r>
        <w:object w:dxaOrig="5809" w:dyaOrig="1172" w14:anchorId="69806F39">
          <v:shape id="_x0000_i1245" type="#_x0000_t75" style="width:255.35pt;height:51.2pt" o:ole="">
            <v:imagedata r:id="rId591" o:title=""/>
          </v:shape>
          <o:OLEObject Type="Embed" ProgID="ChemDraw.Document.6.0" ShapeID="_x0000_i1245" DrawAspect="Content" ObjectID="_1760261176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D81DC0">
      <w:pPr>
        <w:pStyle w:val="Q-Normal"/>
        <w:numPr>
          <w:ilvl w:val="0"/>
          <w:numId w:val="83"/>
        </w:numPr>
        <w:ind w:left="426"/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D81DC0">
      <w:pPr>
        <w:pStyle w:val="Q-Normal"/>
        <w:numPr>
          <w:ilvl w:val="0"/>
          <w:numId w:val="83"/>
        </w:numPr>
        <w:ind w:left="426"/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D81DC0">
      <w:pPr>
        <w:pStyle w:val="Q-Yndgcvac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428F1DC0">
                <wp:extent cx="3933497" cy="504496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3497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6" style="width:309.7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3" w:name="_Toc133963318"/>
      <w:bookmarkStart w:id="964" w:name="_Toc133965376"/>
      <w:bookmarkStart w:id="965" w:name="_Toc133965632"/>
      <w:bookmarkStart w:id="966" w:name="_Toc148566276"/>
      <w:r w:rsidRPr="004516DF">
        <w:t>ԷԼԵԿՏՐՈԼԻՏԱՅԻՆ ԴԻՍՈՑՄԱՆ ՄԵԽԱՆԻԶՄԸ, ԻՈՆՆԵՐԻ ՀԻԴՐԱՏԱՑՈՒՄԸ</w:t>
      </w:r>
      <w:bookmarkEnd w:id="963"/>
      <w:bookmarkEnd w:id="964"/>
      <w:bookmarkEnd w:id="965"/>
      <w:bookmarkEnd w:id="96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lastRenderedPageBreak/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9"/>
      </w:tblGrid>
      <w:tr w:rsidR="00D81DC0" w14:paraId="2E231E49" w14:textId="77777777" w:rsidTr="00D81DC0">
        <w:tc>
          <w:tcPr>
            <w:tcW w:w="4748" w:type="dxa"/>
          </w:tcPr>
          <w:p w14:paraId="0C68DE41" w14:textId="2DC2191C" w:rsidR="00D81DC0" w:rsidRDefault="00D81DC0" w:rsidP="00D81DC0">
            <w:pPr>
              <w:pStyle w:val="Q-Normal"/>
              <w:ind w:firstLine="0"/>
            </w:pPr>
            <w:r w:rsidRPr="002134DF">
              <w:rPr>
                <w:noProof/>
              </w:rPr>
              <w:drawing>
                <wp:inline distT="0" distB="0" distL="0" distR="0" wp14:anchorId="0A4A0E0F" wp14:editId="560A027B">
                  <wp:extent cx="2884868" cy="2030558"/>
                  <wp:effectExtent l="0" t="0" r="0" b="8255"/>
                  <wp:docPr id="1768504408" name="Picture 176850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300" cy="2054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0B79A97" w14:textId="77777777" w:rsidTr="00D81DC0">
        <w:tc>
          <w:tcPr>
            <w:tcW w:w="4748" w:type="dxa"/>
          </w:tcPr>
          <w:p w14:paraId="144D9E1E" w14:textId="4B291FBA" w:rsidR="00D81DC0" w:rsidRDefault="00D81DC0" w:rsidP="00D81DC0">
            <w:pPr>
              <w:pStyle w:val="5"/>
              <w:spacing w:before="0" w:after="0"/>
            </w:pPr>
            <w:r w:rsidRPr="002B68F7">
              <w:t>Իոն-դիպոլ փոխազդեցություն</w:t>
            </w:r>
          </w:p>
        </w:tc>
      </w:tr>
    </w:tbl>
    <w:p w14:paraId="7160F071" w14:textId="358BF28A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2pt;height:11.9pt" o:ole="">
            <v:imagedata r:id="rId594" o:title=""/>
          </v:shape>
          <o:OLEObject Type="Embed" ProgID="ChemDraw.Document.6.0" ShapeID="_x0000_i1246" DrawAspect="Content" ObjectID="_1760261177" r:id="rId595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7"/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</w:t>
      </w:r>
      <w:r w:rsidRPr="002134DF">
        <w:lastRenderedPageBreak/>
        <w:t xml:space="preserve">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</w:tblGrid>
      <w:tr w:rsidR="00D81DC0" w14:paraId="6CA1A5F4" w14:textId="77777777" w:rsidTr="00D81DC0">
        <w:tc>
          <w:tcPr>
            <w:tcW w:w="4673" w:type="dxa"/>
          </w:tcPr>
          <w:p w14:paraId="095713DC" w14:textId="1A2CEDB5" w:rsidR="00D81DC0" w:rsidRDefault="00D81DC0" w:rsidP="00D81DC0">
            <w:pPr>
              <w:pStyle w:val="Q-Normal"/>
              <w:ind w:firstLine="0"/>
            </w:pPr>
            <w:r w:rsidRPr="004835A5">
              <w:rPr>
                <w:noProof/>
              </w:rPr>
              <w:drawing>
                <wp:inline distT="0" distB="0" distL="0" distR="0" wp14:anchorId="48A7F572" wp14:editId="6E7FF532">
                  <wp:extent cx="2804746" cy="2136411"/>
                  <wp:effectExtent l="0" t="0" r="0" b="0"/>
                  <wp:docPr id="492818182" name="Picture 492818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214" cy="2170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DC0" w14:paraId="0FA9C280" w14:textId="77777777" w:rsidTr="00D81DC0">
        <w:tc>
          <w:tcPr>
            <w:tcW w:w="4673" w:type="dxa"/>
          </w:tcPr>
          <w:p w14:paraId="106862FA" w14:textId="29A6019B" w:rsidR="00D81DC0" w:rsidRPr="00D81DC0" w:rsidRDefault="00D81DC0" w:rsidP="00D81DC0">
            <w:pPr>
              <w:pStyle w:val="5"/>
              <w:spacing w:before="0" w:after="0"/>
              <w:rPr>
                <w:sz w:val="24"/>
                <w:szCs w:val="24"/>
              </w:rPr>
            </w:pPr>
            <w:r w:rsidRPr="00432902">
              <w:t>Դիպոլ-դիպոլ փոխազդեցություն</w:t>
            </w:r>
          </w:p>
        </w:tc>
      </w:tr>
    </w:tbl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D81DC0">
      <w:pPr>
        <w:pStyle w:val="Q-Normal"/>
        <w:jc w:val="center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8" w:name="_Toc133963320"/>
      <w:bookmarkStart w:id="969" w:name="_Toc133965377"/>
      <w:bookmarkStart w:id="970" w:name="_Toc133965633"/>
      <w:bookmarkStart w:id="971" w:name="_Toc148566277"/>
      <w:r w:rsidRPr="00432902">
        <w:t>ԻՈՆՆԵՐԻ ՀԱՏԿՈՒԹՅՈՒՆՆԵՐԸ</w:t>
      </w:r>
      <w:bookmarkEnd w:id="968"/>
      <w:bookmarkEnd w:id="969"/>
      <w:bookmarkEnd w:id="970"/>
      <w:bookmarkEnd w:id="97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</w:t>
      </w:r>
      <w:r w:rsidRPr="002134DF">
        <w:lastRenderedPageBreak/>
        <w:t xml:space="preserve">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9CF73A3" w14:textId="0F0B5ACB" w:rsidR="00BF0CD8" w:rsidRDefault="00037E9B" w:rsidP="00A50215">
      <w:pPr>
        <w:pStyle w:val="Q-Yentavernagir"/>
      </w:pPr>
      <w:bookmarkStart w:id="972" w:name="_Toc133963321"/>
      <w:bookmarkStart w:id="973" w:name="_Toc133965378"/>
      <w:bookmarkStart w:id="974" w:name="_Toc133965634"/>
      <w:bookmarkStart w:id="975" w:name="_Toc148566278"/>
      <w:r w:rsidRPr="00432902">
        <w:t>Թ</w:t>
      </w:r>
      <w:r>
        <w:t>ԹՈՒՆԵՐԻ ԴԻՍՈՑՈՒՄԸ</w:t>
      </w:r>
      <w:bookmarkEnd w:id="972"/>
      <w:bookmarkEnd w:id="973"/>
      <w:bookmarkEnd w:id="974"/>
      <w:bookmarkEnd w:id="975"/>
    </w:p>
    <w:p w14:paraId="569414A6" w14:textId="68816A9E" w:rsidR="00BF0CD8" w:rsidRPr="00066807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535E9670">
                <wp:extent cx="3594910" cy="851338"/>
                <wp:effectExtent l="0" t="0" r="5715" b="635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4910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7" style="width:283.0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E8F561" w14:textId="77777777" w:rsidR="00BF0CD8" w:rsidRPr="002134DF" w:rsidRDefault="00BF0CD8" w:rsidP="00302A17">
      <w:pPr>
        <w:pStyle w:val="Q-Normal"/>
      </w:pPr>
      <w:r w:rsidRPr="002134DF"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D81DC0">
      <w:pPr>
        <w:pStyle w:val="Q-Normal"/>
        <w:ind w:firstLine="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D81DC0">
      <w:pPr>
        <w:pStyle w:val="Q-Normal"/>
        <w:jc w:val="center"/>
        <w:rPr>
          <w:rFonts w:eastAsiaTheme="minorEastAsia"/>
        </w:rPr>
      </w:pPr>
      <w:bookmarkStart w:id="976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D81DC0">
      <w:pPr>
        <w:pStyle w:val="Q-Normal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bookmarkStart w:id="977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D81DC0">
      <w:pPr>
        <w:pStyle w:val="Q-Normal"/>
        <w:jc w:val="center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8" w:name="_Toc133963322"/>
      <w:bookmarkStart w:id="979" w:name="_Toc133965379"/>
      <w:bookmarkStart w:id="980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1" w:name="_Toc148566279"/>
      <w:r w:rsidRPr="00432902">
        <w:t>Հ</w:t>
      </w:r>
      <w:r>
        <w:t>ԻՄՔԵՐԻ ԴԻՍՈՑՈՒՄԸ</w:t>
      </w:r>
      <w:bookmarkEnd w:id="978"/>
      <w:bookmarkEnd w:id="979"/>
      <w:bookmarkEnd w:id="980"/>
      <w:bookmarkEnd w:id="981"/>
      <w:r w:rsidRPr="00432902">
        <w:t xml:space="preserve"> </w:t>
      </w:r>
    </w:p>
    <w:p w14:paraId="1535EA78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7B0A2435">
                <wp:extent cx="3528542" cy="874986"/>
                <wp:effectExtent l="0" t="0" r="0" b="1905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8542" cy="8749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8" style="width:277.85pt;height:6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2" w:name="_Toc133963323"/>
      <w:bookmarkStart w:id="983" w:name="_Toc133965380"/>
      <w:bookmarkStart w:id="984" w:name="_Toc133965636"/>
      <w:bookmarkStart w:id="985" w:name="_Toc148566280"/>
      <w:r w:rsidRPr="002B25D2">
        <w:t>Ա</w:t>
      </w:r>
      <w:r>
        <w:t>ՂԵՐԻ ԴԻՍՈՑՈՒՄԸ</w:t>
      </w:r>
      <w:bookmarkEnd w:id="982"/>
      <w:bookmarkEnd w:id="983"/>
      <w:bookmarkEnd w:id="984"/>
      <w:bookmarkEnd w:id="985"/>
    </w:p>
    <w:p w14:paraId="201726CF" w14:textId="77777777" w:rsidR="00BF0CD8" w:rsidRPr="0042275E" w:rsidRDefault="00BF0CD8" w:rsidP="00D81DC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319CFD1">
                <wp:extent cx="4521025" cy="677918"/>
                <wp:effectExtent l="0" t="0" r="0" b="8255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025" cy="6779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9" style="width:356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6" w:name="_Toc133963324"/>
      <w:bookmarkStart w:id="987" w:name="_Toc133965381"/>
      <w:bookmarkStart w:id="988" w:name="_Toc133965637"/>
      <w:bookmarkStart w:id="989" w:name="_Toc148566281"/>
      <w:r w:rsidRPr="00D439E9">
        <w:t>ԽՆԴԻՐՆԵՐԻ ԼՈՒԾՄԱՆ ՕՐԻՆԱԿՆԵՐ</w:t>
      </w:r>
      <w:bookmarkEnd w:id="986"/>
      <w:bookmarkEnd w:id="987"/>
      <w:bookmarkEnd w:id="988"/>
      <w:bookmarkEnd w:id="989"/>
    </w:p>
    <w:p w14:paraId="224F23FC" w14:textId="77777777" w:rsidR="00BF0CD8" w:rsidRPr="0042275E" w:rsidRDefault="00BF0CD8" w:rsidP="007E20AF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7E20AF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7E20AF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lastRenderedPageBreak/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1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1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7E20AF">
      <w:pPr>
        <w:pStyle w:val="Q-Xndir"/>
      </w:pPr>
      <w:r w:rsidRPr="0042275E">
        <w:t xml:space="preserve">Խնդիր 4. Որոշել </w:t>
      </w:r>
      <w:bookmarkStart w:id="992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2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3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3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4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5" w:name="_Toc133963325"/>
      <w:bookmarkStart w:id="996" w:name="_Toc133965382"/>
      <w:bookmarkStart w:id="997" w:name="_Toc133965638"/>
      <w:bookmarkStart w:id="998" w:name="_Toc148566282"/>
      <w:r w:rsidRPr="002B25D2">
        <w:t>Դ</w:t>
      </w:r>
      <w:r>
        <w:t>ԻՍՈՑՄԱՆ ԱՍՏԻՃԱՆ</w:t>
      </w:r>
      <w:bookmarkEnd w:id="995"/>
      <w:bookmarkEnd w:id="996"/>
      <w:bookmarkEnd w:id="997"/>
      <w:bookmarkEnd w:id="998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D81DC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757C33D5">
                <wp:extent cx="4004442" cy="685800"/>
                <wp:effectExtent l="0" t="0" r="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4442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80" style="width:315.3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3DBA09F0">
                <wp:extent cx="756745" cy="409904"/>
                <wp:effectExtent l="0" t="0" r="5715" b="9525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745" cy="409904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999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999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1" style="width:59.6pt;height:3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0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0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D81DC0">
      <w:pPr>
        <w:pStyle w:val="Q-Normal"/>
        <w:ind w:firstLine="0"/>
        <w:jc w:val="center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52124A05">
                <wp:extent cx="1443990" cy="472966"/>
                <wp:effectExtent l="0" t="0" r="3810" b="381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3990" cy="47296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2" style="width:113.7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45CEC1DE" w:rsidR="00FC340D" w:rsidRPr="00CD1A06" w:rsidRDefault="00FC340D" w:rsidP="00D81DC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64251855">
                <wp:extent cx="1067216" cy="425669"/>
                <wp:effectExtent l="0" t="0" r="0" b="0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216" cy="4256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3" style="width:84.05pt;height:3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7E20AF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 xml:space="preserve">Պատճառն այն է, որ էլեկտրոլիտի մեծ կոնցենտրացիաների դեպքում </w:t>
      </w:r>
      <w:r w:rsidRPr="002134DF">
        <w:lastRenderedPageBreak/>
        <w:t>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>դիսոցումը ճնշվում է (դիսոցման աստիճանը փոքրանում է), իոններից 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14460EE6" w14:textId="71CB4D81" w:rsidR="00BF0CD8" w:rsidRDefault="00A96152" w:rsidP="00A50215">
      <w:pPr>
        <w:pStyle w:val="Q-Yentavernagir"/>
      </w:pPr>
      <w:bookmarkStart w:id="1001" w:name="_Toc148566283"/>
      <w:r>
        <w:t>ՈՒ</w:t>
      </w:r>
      <w:r w:rsidRPr="002B25D2">
        <w:t>ԺԵՂ և ԹՈՒՅԼ ԷԼԵԿՏՐՈԼԻՏՆԵՐ</w:t>
      </w:r>
      <w:bookmarkEnd w:id="1001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D81DC0">
      <w:pPr>
        <w:pStyle w:val="Q-Normal"/>
        <w:numPr>
          <w:ilvl w:val="0"/>
          <w:numId w:val="58"/>
        </w:numPr>
        <w:ind w:left="426"/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D81DC0">
      <w:pPr>
        <w:pStyle w:val="Q-Normal"/>
        <w:numPr>
          <w:ilvl w:val="0"/>
          <w:numId w:val="58"/>
        </w:numPr>
        <w:ind w:left="426"/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D81DC0">
      <w:pPr>
        <w:pStyle w:val="Q-Normal"/>
        <w:numPr>
          <w:ilvl w:val="0"/>
          <w:numId w:val="59"/>
        </w:numPr>
        <w:ind w:left="426"/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D81DC0">
      <w:pPr>
        <w:pStyle w:val="Q-Normal"/>
        <w:numPr>
          <w:ilvl w:val="0"/>
          <w:numId w:val="59"/>
        </w:numPr>
        <w:ind w:left="426"/>
      </w:pPr>
      <w:r>
        <w:lastRenderedPageBreak/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D81DC0">
      <w:pPr>
        <w:pStyle w:val="Q-Normal"/>
        <w:numPr>
          <w:ilvl w:val="0"/>
          <w:numId w:val="59"/>
        </w:numPr>
        <w:ind w:left="426"/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7E20AF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2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2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3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3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7E20AF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4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5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5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7E20AF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6" w:name="_Toc133963326"/>
      <w:bookmarkStart w:id="1007" w:name="_Toc133965383"/>
      <w:bookmarkStart w:id="1008" w:name="_Toc133965639"/>
    </w:p>
    <w:p w14:paraId="7E6F4940" w14:textId="77777777" w:rsidR="00D81DC0" w:rsidRDefault="00D81DC0" w:rsidP="00302A17">
      <w:pPr>
        <w:pStyle w:val="Q-Normal"/>
        <w:rPr>
          <w:rFonts w:eastAsiaTheme="minorEastAsia"/>
          <w:b/>
          <w:sz w:val="28"/>
          <w:szCs w:val="28"/>
        </w:rPr>
      </w:pPr>
    </w:p>
    <w:p w14:paraId="667AD0AA" w14:textId="31BF5422" w:rsidR="00BF0CD8" w:rsidRPr="00D81DC0" w:rsidRDefault="00037E9B" w:rsidP="00302A17">
      <w:pPr>
        <w:pStyle w:val="Heading3"/>
        <w:rPr>
          <w:rFonts w:eastAsiaTheme="minorEastAsia"/>
          <w:color w:val="0D8080"/>
          <w:sz w:val="28"/>
          <w:szCs w:val="28"/>
        </w:rPr>
      </w:pPr>
      <w:bookmarkStart w:id="1009" w:name="_Toc148566284"/>
      <w:r w:rsidRPr="00D81DC0">
        <w:rPr>
          <w:color w:val="0D8080"/>
        </w:rPr>
        <w:lastRenderedPageBreak/>
        <w:t>ԴԻՍՈՑՄԱՆ ՀԱՍՏԱՏՈՒՆ</w:t>
      </w:r>
      <w:bookmarkEnd w:id="1006"/>
      <w:bookmarkEnd w:id="1007"/>
      <w:bookmarkEnd w:id="1008"/>
      <w:bookmarkEnd w:id="1009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0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1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D81DC0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6559E3B2">
                <wp:extent cx="1406769" cy="472965"/>
                <wp:effectExtent l="0" t="0" r="3175" b="381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4729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4" style="width:110.75pt;height: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022984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1D72EE15">
                <wp:extent cx="4501055" cy="331076"/>
                <wp:effectExtent l="0" t="0" r="0" b="0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1055" cy="33107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5" style="width:354.4pt;height:2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2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3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2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00F49D7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6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4" w:name="_Toc133963327"/>
      <w:bookmarkStart w:id="1015" w:name="_Toc133965384"/>
      <w:bookmarkStart w:id="1016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BQfinm4DAABPCgAADgAAAAAAAAAAAAAAAAAuAgAAZHJzL2Uyb0RvYy54bWxQSwECLQAUAAYA&#10;CAAAACEAq6iJJd0AAAAFAQAADwAAAAAAAAAAAAAAAADIBQAAZHJzL2Rvd25yZXYueG1sUEsFBgAA&#10;AAAEAAQA8wAAANIGAAAAAA==&#10;">
                <v:shape id="_x0000_s148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7" w:name="_Toc148566285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4"/>
      <w:bookmarkEnd w:id="1015"/>
      <w:bookmarkEnd w:id="1016"/>
      <w:bookmarkEnd w:id="1017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022984">
      <w:pPr>
        <w:pStyle w:val="Q-Normal"/>
        <w:jc w:val="center"/>
      </w:pPr>
      <w:r>
        <w:rPr>
          <w:noProof/>
        </w:rPr>
        <w:object w:dxaOrig="967" w:dyaOrig="157" w14:anchorId="009762EE">
          <v:shape id="_x0000_i1247" type="#_x0000_t75" style="width:75.7pt;height:12.6pt" o:ole="">
            <v:imagedata r:id="rId598" o:title=""/>
          </v:shape>
          <o:OLEObject Type="Embed" ProgID="ChemDraw.Document.6.0" ShapeID="_x0000_i1247" DrawAspect="Content" ObjectID="_1760261178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8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8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022984">
      <w:pPr>
        <w:pStyle w:val="Q-Normal"/>
        <w:jc w:val="center"/>
      </w:pPr>
      <w:r>
        <w:rPr>
          <w:noProof/>
        </w:rPr>
        <w:object w:dxaOrig="2523" w:dyaOrig="651" w14:anchorId="4ABAFA56">
          <v:shape id="_x0000_i1248" type="#_x0000_t75" style="width:138.8pt;height:36.35pt" o:ole="">
            <v:imagedata r:id="rId600" o:title=""/>
          </v:shape>
          <o:OLEObject Type="Embed" ProgID="ChemDraw.Document.6.0" ShapeID="_x0000_i1248" DrawAspect="Content" ObjectID="_1760261179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022984">
      <w:pPr>
        <w:pStyle w:val="Q-Normal"/>
        <w:jc w:val="center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4.75pt;height:35.65pt" o:ole="">
            <v:imagedata r:id="rId602" o:title=""/>
          </v:shape>
          <o:OLEObject Type="Embed" ProgID="ChemDraw.Document.6.0" ShapeID="_x0000_i1249" DrawAspect="Content" ObjectID="_1760261180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022984">
      <w:pPr>
        <w:pStyle w:val="Q-Normal"/>
        <w:jc w:val="center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0.65pt;height:75.7pt" o:ole="">
            <v:imagedata r:id="rId604" o:title=""/>
          </v:shape>
          <o:OLEObject Type="Embed" ProgID="ChemDraw.Document.6.0" ShapeID="_x0000_i1250" DrawAspect="Content" ObjectID="_1760261181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02298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489E1F18">
                <wp:extent cx="4863224" cy="1158766"/>
                <wp:effectExtent l="0" t="0" r="0" b="381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3224" cy="11587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90" style="width:382.95pt;height:9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7E20AF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7E20AF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7E20AF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9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0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0"/>
      <w:r>
        <w:t xml:space="preserve"> և </w:t>
      </w:r>
      <w:bookmarkStart w:id="1021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1"/>
      <w:r w:rsidRPr="009368B7">
        <w:t xml:space="preserve"> </w:t>
      </w:r>
      <w:r>
        <w:t xml:space="preserve">օքսիդներում </w:t>
      </w:r>
      <w:bookmarkStart w:id="1022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2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6A050EF9">
                <wp:extent cx="3846786" cy="882869"/>
                <wp:effectExtent l="0" t="0" r="1905" b="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6786" cy="8828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1" style="width:302.9pt;height: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022984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0279D4FF">
                <wp:extent cx="4114800" cy="496614"/>
                <wp:effectExtent l="0" t="0" r="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49661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2" style="width:324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3" w:name="_Toc133963328"/>
      <w:bookmarkStart w:id="1024" w:name="_Toc133965385"/>
      <w:bookmarkStart w:id="1025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3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">
                <v:shape id="_x0000_s1494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5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6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3"/>
      <w:bookmarkEnd w:id="1024"/>
      <w:bookmarkEnd w:id="1025"/>
      <w:bookmarkEnd w:id="1026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02298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52878FD2">
                <wp:extent cx="2892973" cy="504496"/>
                <wp:effectExtent l="0" t="0" r="3175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2973" cy="50449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6" style="width:227.8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022984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t>՝</w:t>
      </w:r>
      <w:r w:rsidRPr="000F16F6">
        <w:t xml:space="preserve"> վերջանյութեր:</w:t>
      </w:r>
    </w:p>
    <w:p w14:paraId="314C7061" w14:textId="00A9DEF8" w:rsidR="00BF0CD8" w:rsidRPr="000F16F6" w:rsidRDefault="00BF0CD8" w:rsidP="00022984">
      <w:pPr>
        <w:pStyle w:val="Q-Normal"/>
        <w:numPr>
          <w:ilvl w:val="0"/>
          <w:numId w:val="100"/>
        </w:numPr>
        <w:ind w:left="426"/>
      </w:pPr>
      <w:r w:rsidRPr="000F16F6">
        <w:t xml:space="preserve">Հավասարման աջ և ձախ մասերում </w:t>
      </w:r>
      <w:r w:rsidR="007A77F0">
        <w:t xml:space="preserve">իոնների </w:t>
      </w:r>
      <w:r w:rsidRPr="000F16F6"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63D5145D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  <w:rPr>
          <w:rFonts w:eastAsiaTheme="minorEastAsia"/>
        </w:rPr>
      </w:pPr>
      <w:r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F0CD8" w:rsidRPr="00382DFA">
        <w:rPr>
          <w:rFonts w:eastAsiaTheme="minorEastAsia"/>
        </w:rPr>
        <w:t xml:space="preserve">        </w:t>
      </w:r>
      <w:r>
        <w:rPr>
          <w:rFonts w:eastAsiaTheme="minorEastAsia"/>
        </w:rPr>
        <w:tab/>
      </w:r>
      <w:r w:rsidR="00BF0CD8" w:rsidRPr="00382DFA">
        <w:rPr>
          <w:rFonts w:eastAsiaTheme="minorEastAsia"/>
        </w:rPr>
        <w:t>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6B04A3B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</w:t>
      </w:r>
      <w:r>
        <w:tab/>
      </w:r>
      <w:r w:rsidR="00BF0CD8" w:rsidRPr="00382DFA">
        <w:t>(2)</w:t>
      </w:r>
    </w:p>
    <w:p w14:paraId="0D9B1618" w14:textId="1F9169A2" w:rsidR="00BF0CD8" w:rsidRPr="0002298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007B2468" w:rsidR="00BF0CD8" w:rsidRPr="00382DFA" w:rsidRDefault="00022984" w:rsidP="00022984">
      <w:pPr>
        <w:pStyle w:val="Q-Normal"/>
        <w:tabs>
          <w:tab w:val="center" w:pos="3969"/>
          <w:tab w:val="right" w:pos="7938"/>
        </w:tabs>
        <w:jc w:val="center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</w:t>
      </w:r>
      <w:r>
        <w:tab/>
      </w:r>
      <w:r w:rsidR="00BF0CD8" w:rsidRPr="00382DFA">
        <w:t>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lastRenderedPageBreak/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7E20AF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7E20AF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7E20AF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lastRenderedPageBreak/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022984">
      <w:pPr>
        <w:pStyle w:val="Q-Normal"/>
        <w:ind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6F6572ED" w:rsidR="00BF0CD8" w:rsidRPr="00022984" w:rsidRDefault="00022984" w:rsidP="00022984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hAnsi="Cambria Math"/>
          </w:rPr>
          <m:t>Mn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1)</w:t>
      </w:r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</w:t>
      </w:r>
      <w:r w:rsidR="00BF0CD8">
        <w:lastRenderedPageBreak/>
        <w:t xml:space="preserve">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0176CF87" w:rsidR="00BF0CD8" w:rsidRPr="00022984" w:rsidRDefault="00022984" w:rsidP="00022984">
      <w:pPr>
        <w:pStyle w:val="Q-Normal"/>
        <w:tabs>
          <w:tab w:val="center" w:pos="3969"/>
          <w:tab w:val="right" w:pos="7938"/>
        </w:tabs>
        <w:ind w:firstLine="0"/>
        <w:jc w:val="center"/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Cu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rPr>
          <w:rFonts w:eastAsiaTheme="minorEastAsia"/>
        </w:rPr>
        <w:tab/>
      </w:r>
      <w:r w:rsidRPr="00022984">
        <w:rPr>
          <w:rFonts w:eastAsiaTheme="minorEastAsia"/>
        </w:rPr>
        <w:t>(2)</w:t>
      </w:r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7" w:name="_Toc133963329"/>
      <w:bookmarkStart w:id="1028" w:name="_Toc133965386"/>
      <w:bookmarkStart w:id="1029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AZmQm4DAABOCgAADgAAAAAAAAAAAAAAAAAuAgAAZHJzL2Uyb0RvYy54bWxQSwECLQAUAAYA&#10;CAAAACEAq6iJJd0AAAAFAQAADwAAAAAAAAAAAAAAAADIBQAAZHJzL2Rvd25yZXYueG1sUEsFBgAA&#10;AAAEAAQA8wAAANIGAAAAAA==&#10;">
                <v:shape id="_x0000_s149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0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7"/>
      <w:bookmarkEnd w:id="1028"/>
      <w:bookmarkEnd w:id="1029"/>
      <w:bookmarkEnd w:id="1030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1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4BBC055C" w:rsidR="00BF0CD8" w:rsidRPr="00645748" w:rsidRDefault="00645748" w:rsidP="00645748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den>
        </m:f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1)</w:t>
      </w:r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613CAFC9" w14:textId="57335CEE" w:rsidR="00645748" w:rsidRDefault="00645748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</m:oMath>
      </m:oMathPara>
    </w:p>
    <w:p w14:paraId="4685A4EC" w14:textId="0B90C994" w:rsidR="00BF0CD8" w:rsidRPr="00645748" w:rsidRDefault="00645748" w:rsidP="00645748">
      <w:pPr>
        <w:pStyle w:val="Q-Normal"/>
        <w:tabs>
          <w:tab w:val="center" w:pos="3969"/>
          <w:tab w:val="right" w:pos="7938"/>
        </w:tabs>
        <w:ind w:left="720" w:firstLine="0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դ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rPr>
          <w:rFonts w:eastAsiaTheme="minorEastAsia"/>
        </w:rPr>
        <w:tab/>
      </w:r>
      <w:r w:rsidRPr="00645748">
        <w:rPr>
          <w:rFonts w:eastAsiaTheme="minorEastAsia"/>
        </w:rPr>
        <w:t>(2)</w:t>
      </w:r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1834DB42" w:rsidR="00BF0CD8" w:rsidRDefault="00BF0CD8" w:rsidP="00302A17">
      <w:pPr>
        <w:pStyle w:val="Q-Normal"/>
        <w:rPr>
          <w:noProof/>
        </w:rPr>
      </w:pPr>
      <w:r w:rsidRPr="006A7AD1">
        <w:t xml:space="preserve">Նշանակենք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C867483" w:rsidR="00BF0CD8" w:rsidRPr="00645748" w:rsidRDefault="00645748" w:rsidP="00645748">
      <w:pPr>
        <w:pStyle w:val="Q-Yndgcvac"/>
        <w:tabs>
          <w:tab w:val="center" w:pos="3969"/>
          <w:tab w:val="right" w:pos="7938"/>
        </w:tabs>
        <w:rPr>
          <w:lang w:val="en-US"/>
        </w:rPr>
      </w:pPr>
      <w:r>
        <w:rPr>
          <w:rFonts w:eastAsiaTheme="minorEastAsia"/>
          <w:noProof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ab/>
      </w:r>
      <w:r w:rsidRPr="00645748">
        <w:rPr>
          <w:b w:val="0"/>
          <w:bCs/>
          <w:lang w:val="en-US"/>
        </w:rPr>
        <w:t>(3)</w:t>
      </w:r>
    </w:p>
    <w:p w14:paraId="1261133F" w14:textId="344D76A3" w:rsidR="00406BB4" w:rsidRDefault="00406BB4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06EE6588">
                <wp:extent cx="3649717" cy="504497"/>
                <wp:effectExtent l="0" t="0" r="8255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9717" cy="50449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645748">
                            <w:pPr>
                              <w:pStyle w:val="Q-Yndgcvac"/>
                              <w:spacing w:after="0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645748">
                            <w:pPr>
                              <w:pStyle w:val="Q-Yndgcvac"/>
                              <w:spacing w:after="0"/>
                              <w:jc w:val="center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500" style="width:287.4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645748">
                      <w:pPr>
                        <w:pStyle w:val="Q-Yndgcvac"/>
                        <w:spacing w:after="0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645748">
                      <w:pPr>
                        <w:pStyle w:val="Q-Yndgcvac"/>
                        <w:spacing w:after="0"/>
                        <w:jc w:val="center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3ECC35BD" w:rsidR="00BF0CD8" w:rsidRPr="005D2092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585AEE3D">
                <wp:extent cx="4400440" cy="698500"/>
                <wp:effectExtent l="0" t="0" r="635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0440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1" style="width:346.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1C44A" w14:textId="77777777" w:rsidR="00BF0CD8" w:rsidRPr="006A7AD1" w:rsidRDefault="00BF0CD8" w:rsidP="00302A17">
      <w:pPr>
        <w:pStyle w:val="Q-Normal"/>
      </w:pPr>
      <w:r w:rsidRPr="00B94272"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645748">
      <w:pPr>
        <w:pStyle w:val="Q-Normal"/>
        <w:jc w:val="right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4F24DD2C">
                <wp:extent cx="3641835" cy="859221"/>
                <wp:effectExtent l="0" t="0" r="0" b="0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1835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12AC3A6" w:rsidR="00685F51" w:rsidRPr="00332583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2" style="width:286.7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645748">
                      <w:pPr>
                        <w:pStyle w:val="Q-Yndgcvac"/>
                        <w:spacing w:after="0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12AC3A6" w:rsidR="00685F51" w:rsidRPr="00332583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4B4E1959">
                <wp:extent cx="4327635" cy="851338"/>
                <wp:effectExtent l="0" t="0" r="0" b="635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7635" cy="85133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54DD697A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3" style="width:340.75pt;height:6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645748">
                      <w:pPr>
                        <w:pStyle w:val="Q-Yndgcvac"/>
                        <w:spacing w:after="0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54DD697A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645748">
      <w:pPr>
        <w:pStyle w:val="Q-Normal"/>
        <w:jc w:val="right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370AC967">
                <wp:extent cx="4303986" cy="859221"/>
                <wp:effectExtent l="0" t="0" r="1905" b="0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986" cy="8592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645748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4" style="width:338.9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1glkg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645748">
                      <w:pPr>
                        <w:pStyle w:val="Q-Yndgcvac"/>
                        <w:spacing w:after="0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645748">
                      <w:pPr>
                        <w:pStyle w:val="Q-Yndgcvac"/>
                        <w:spacing w:after="0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645748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7702867B">
                <wp:extent cx="1166648" cy="291662"/>
                <wp:effectExtent l="0" t="0" r="0" b="0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6648" cy="29166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5" style="width:91.85pt;height:2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B484F0A" wp14:editId="732F764C">
                <wp:extent cx="3421117" cy="701566"/>
                <wp:effectExtent l="0" t="0" r="8255" b="3810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1117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645748">
                            <w:pPr>
                              <w:pStyle w:val="Q-Yndgcvac"/>
                              <w:spacing w:after="0" w:line="240" w:lineRule="auto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6" style="width:269.4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yFn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645748">
                      <w:pPr>
                        <w:pStyle w:val="Q-Yndgcvac"/>
                        <w:spacing w:after="0" w:line="240" w:lineRule="auto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176B0578" w14:textId="1EE0F028" w:rsidR="00645748" w:rsidRPr="0036017B" w:rsidRDefault="00645748" w:rsidP="00302A17">
      <w:pPr>
        <w:pStyle w:val="Q-Normal"/>
      </w:pP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lastRenderedPageBreak/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24EA4C7D" w14:textId="6AAC1AD3" w:rsidR="00BF0CD8" w:rsidRDefault="00645748" w:rsidP="00645748">
      <w:pPr>
        <w:pStyle w:val="Q-Normal"/>
        <w:jc w:val="right"/>
      </w:pPr>
      <w:r>
        <w:rPr>
          <w:noProof/>
          <w14:ligatures w14:val="standardContextual"/>
        </w:rPr>
        <mc:AlternateContent>
          <mc:Choice Requires="wps">
            <w:drawing>
              <wp:inline distT="0" distB="0" distL="0" distR="0" wp14:anchorId="5C179049" wp14:editId="1180A088">
                <wp:extent cx="3702378" cy="488731"/>
                <wp:effectExtent l="0" t="0" r="0" b="6985"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02378" cy="48873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536B1" w14:textId="3E36E155" w:rsidR="00645748" w:rsidRPr="00645748" w:rsidRDefault="00645748" w:rsidP="00645748">
                            <w:pPr>
                              <w:pStyle w:val="Q-Yndgcvac"/>
                            </w:pPr>
                            <w:proofErr w:type="spellStart"/>
                            <w:r w:rsidRPr="00645748">
                              <w:t>Ինդիկատորները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քիմիական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նյութեր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են</w:t>
                            </w:r>
                            <w:proofErr w:type="spellEnd"/>
                            <w:r w:rsidRPr="00645748">
                              <w:t xml:space="preserve">, </w:t>
                            </w:r>
                            <w:proofErr w:type="spellStart"/>
                            <w:r w:rsidRPr="00645748">
                              <w:t>որոնք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փոխում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են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իրենց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գույնը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լուծույթի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միջավայրից</w:t>
                            </w:r>
                            <w:proofErr w:type="spellEnd"/>
                            <w:r w:rsidRPr="00645748">
                              <w:t xml:space="preserve"> </w:t>
                            </w:r>
                            <w:proofErr w:type="spellStart"/>
                            <w:r w:rsidRPr="00645748">
                              <w:t>կախված</w:t>
                            </w:r>
                            <w:proofErr w:type="spellEnd"/>
                            <w:r w:rsidRPr="00645748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179049" id="_x0000_s1507" style="width:291.5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24536B1" w14:textId="3E36E155" w:rsidR="00645748" w:rsidRPr="00645748" w:rsidRDefault="00645748" w:rsidP="00645748">
                      <w:pPr>
                        <w:pStyle w:val="Q-Yndgcvac"/>
                      </w:pPr>
                      <w:proofErr w:type="spellStart"/>
                      <w:r w:rsidRPr="00645748">
                        <w:t>Ինդիկատորները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քիմիական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նյութեր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են</w:t>
                      </w:r>
                      <w:proofErr w:type="spellEnd"/>
                      <w:r w:rsidRPr="00645748">
                        <w:t xml:space="preserve">, </w:t>
                      </w:r>
                      <w:proofErr w:type="spellStart"/>
                      <w:r w:rsidRPr="00645748">
                        <w:t>որոնք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փոխում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են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իրենց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գույնը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լուծույթի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միջավայրից</w:t>
                      </w:r>
                      <w:proofErr w:type="spellEnd"/>
                      <w:r w:rsidRPr="00645748">
                        <w:t xml:space="preserve"> </w:t>
                      </w:r>
                      <w:proofErr w:type="spellStart"/>
                      <w:r w:rsidRPr="00645748">
                        <w:t>կախված</w:t>
                      </w:r>
                      <w:proofErr w:type="spellEnd"/>
                      <w:r w:rsidRPr="00645748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41"/>
        <w:gridCol w:w="1501"/>
        <w:gridCol w:w="2204"/>
        <w:gridCol w:w="1538"/>
      </w:tblGrid>
      <w:tr w:rsidR="00BF0CD8" w:rsidRPr="0064574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Ինդիկատորի գույնը միջավայրում</w:t>
            </w:r>
          </w:p>
        </w:tc>
      </w:tr>
      <w:tr w:rsidR="00BF0CD8" w:rsidRPr="0064574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հիմնային</w:t>
            </w:r>
          </w:p>
        </w:tc>
      </w:tr>
      <w:tr w:rsidR="008A36ED" w:rsidRPr="00645748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645748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կապույտ</w:t>
            </w:r>
          </w:p>
        </w:tc>
      </w:tr>
      <w:tr w:rsidR="00BF0CD8" w:rsidRPr="0064574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645748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մորեգույն</w:t>
            </w:r>
          </w:p>
        </w:tc>
      </w:tr>
      <w:tr w:rsidR="00BF0CD8" w:rsidRPr="0064574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645748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645748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color w:val="FFFFFF" w:themeColor="background1"/>
                <w:sz w:val="20"/>
                <w:szCs w:val="20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645748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645748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</w:pPr>
            <w:r w:rsidRPr="00645748">
              <w:rPr>
                <w:rFonts w:ascii="GHEA Grapalat" w:hAnsi="GHEA Grapalat"/>
                <w:b/>
                <w:noProof/>
                <w:sz w:val="20"/>
                <w:szCs w:val="20"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645748">
      <w:pPr>
        <w:pStyle w:val="Q-Normal"/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3F9222AE" w14:textId="3669F963" w:rsidR="00BF0CD8" w:rsidRDefault="00BF0CD8" w:rsidP="00645748">
      <w:pPr>
        <w:pStyle w:val="Q-Normal"/>
        <w:rPr>
          <w:b/>
          <w:bCs/>
          <w:i/>
          <w:iCs/>
          <w:sz w:val="28"/>
          <w:szCs w:val="28"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  <w:r>
        <w:rPr>
          <w:b/>
          <w:bCs/>
          <w:i/>
          <w:iCs/>
          <w:sz w:val="28"/>
          <w:szCs w:val="28"/>
        </w:rPr>
        <w:br w:type="page"/>
      </w:r>
    </w:p>
    <w:p w14:paraId="1D15EE22" w14:textId="5136F4F2" w:rsidR="00C91442" w:rsidRDefault="00C91442" w:rsidP="004142EC">
      <w:bookmarkStart w:id="1032" w:name="_Toc133963330"/>
      <w:bookmarkStart w:id="1033" w:name="_Toc133965387"/>
      <w:bookmarkStart w:id="1034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YTWbAMAAE8KAAAOAAAAZHJzL2Uyb0RvYy54bWzcVtlO3DAUfa/Uf7DyDllmySKGCkGhlRAg&#10;aNVnj+Nkojq2a3vI0K/vtZ1kOjCtgEqt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OjphNZsAwAATwoAAA4AAAAAAAAAAAAAAAAALgIAAGRycy9lMm9Eb2MueG1sUEsBAi0AFAAGAAgA&#10;AAAhAKuoiSXdAAAABQEAAA8AAAAAAAAAAAAAAAAAxgUAAGRycy9kb3ducmV2LnhtbFBLBQYAAAAA&#10;BAAEAPMAAADQBgAAAAA=&#10;">
                <v:shape id="_x0000_s150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1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5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2"/>
      <w:bookmarkEnd w:id="1033"/>
      <w:bookmarkEnd w:id="1034"/>
      <w:bookmarkEnd w:id="1035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0A5529AF">
                <wp:extent cx="4304796" cy="701566"/>
                <wp:effectExtent l="0" t="0" r="635" b="381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4796" cy="7015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11" style="width:338.9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lastRenderedPageBreak/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7E20AF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7E20AF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6C712B10" w:rsidR="00BF0CD8" w:rsidRPr="004B5E49" w:rsidRDefault="00645748" w:rsidP="00645748">
      <w:pPr>
        <w:pStyle w:val="Q-Normal"/>
        <w:ind w:firstLine="0"/>
        <w:jc w:val="center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46.25pt;height:37.85pt" o:ole="">
            <v:imagedata r:id="rId613" o:title=""/>
          </v:shape>
          <o:OLEObject Type="Embed" ProgID="ChemDraw.Document.6.0" ShapeID="_x0000_i1251" DrawAspect="Content" ObjectID="_1760261182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482D6BE4" w:rsidR="00BF0CD8" w:rsidRPr="0098607C" w:rsidRDefault="00645748" w:rsidP="00645748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166.25pt;height:27.45pt" o:ole="">
            <v:imagedata r:id="rId615" o:title=""/>
          </v:shape>
          <o:OLEObject Type="Embed" ProgID="ChemDraw.Document.6.0" ShapeID="_x0000_i1252" DrawAspect="Content" ObjectID="_1760261183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645748">
      <w:pPr>
        <w:pStyle w:val="Q-Normal"/>
        <w:ind w:firstLine="0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0342DB6" wp14:editId="145A9E9A">
                <wp:extent cx="4092619" cy="1166648"/>
                <wp:effectExtent l="0" t="0" r="3175" b="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2619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2" style="width:322.25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092619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" adj="-11796480,,5400" path="m47891,l4062181,v16810,,30438,13628,30438,30438l4092619,1118757v,26449,-21442,47891,-47891,47891l30438,1166648c13628,1166648,,1153020,,1136210l,47891c,21442,21442,,47891,xe" fillcolor="#d7f5f5" stroked="f" strokeweight="1pt">
                <v:stroke joinstyle="miter"/>
                <v:formulas/>
                <v:path arrowok="t" o:connecttype="custom" o:connectlocs="47891,0;4062181,0;4092619,30438;4092619,1118757;4044728,1166648;30438,1166648;0,1136210;0,47891;47891,0" o:connectangles="0,0,0,0,0,0,0,0,0" textboxrect="0,0,4092619,1166648"/>
                <v:textbox>
                  <w:txbxContent>
                    <w:p w14:paraId="70BFDE36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7E20AF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15281FD9" w:rsidR="00BF0CD8" w:rsidRDefault="00645748" w:rsidP="00645748">
      <w:pPr>
        <w:pStyle w:val="Q-Normal"/>
        <w:jc w:val="center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48.45pt;height:31.2pt" o:ole="">
            <v:imagedata r:id="rId617" o:title=""/>
          </v:shape>
          <o:OLEObject Type="Embed" ProgID="ChemDraw.Document.6.0" ShapeID="_x0000_i1253" DrawAspect="Content" ObjectID="_1760261184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6A00EF9C" w:rsidR="00BF0CD8" w:rsidRDefault="00645748" w:rsidP="00645748">
      <w:pPr>
        <w:pStyle w:val="Q-Normal"/>
        <w:jc w:val="center"/>
      </w:pPr>
      <w:r>
        <w:rPr>
          <w:noProof/>
        </w:rPr>
        <w:object w:dxaOrig="3989" w:dyaOrig="706" w14:anchorId="7FC53AB4">
          <v:shape id="_x0000_i1254" type="#_x0000_t75" style="width:166.25pt;height:30.45pt" o:ole="">
            <v:imagedata r:id="rId619" o:title=""/>
          </v:shape>
          <o:OLEObject Type="Embed" ProgID="ChemDraw.Document.6.0" ShapeID="_x0000_i1254" DrawAspect="Content" ObjectID="_1760261185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645748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1B2234EA">
                <wp:extent cx="4471495" cy="1166648"/>
                <wp:effectExtent l="0" t="0" r="5715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1495" cy="1166648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3" style="width:352.1pt;height: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471495,11666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" adj="-11796480,,5400" path="m47891,l4441057,v16810,,30438,13628,30438,30438l4471495,1118757v,26449,-21442,47891,-47891,47891l30438,1166648c13628,1166648,,1153020,,1136210l,47891c,21442,21442,,47891,xe" fillcolor="#d7f5f5" stroked="f" strokeweight=".5pt">
                <v:stroke joinstyle="miter"/>
                <v:formulas/>
                <v:path arrowok="t" o:connecttype="custom" o:connectlocs="47891,0;4441057,0;4471495,30438;4471495,1118757;4423604,1166648;30438,1166648;0,1136210;0,47891;47891,0" o:connectangles="0,0,0,0,0,0,0,0,0" textboxrect="0,0,4471495,1166648"/>
                <v:textbox>
                  <w:txbxContent>
                    <w:p w14:paraId="01383DD7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7E20AF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7E20AF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 xml:space="preserve">ուն </w:t>
      </w:r>
      <w:r>
        <w:lastRenderedPageBreak/>
        <w:t>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41AF958E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4603" w:dyaOrig="882" w14:anchorId="4C6A1A6E">
          <v:shape id="_x0000_i1255" type="#_x0000_t75" style="width:188.55pt;height:35.65pt" o:ole="">
            <v:imagedata r:id="rId621" o:title=""/>
          </v:shape>
          <o:OLEObject Type="Embed" ProgID="ChemDraw.Document.6.0" ShapeID="_x0000_i1255" DrawAspect="Content" ObjectID="_1760261186" r:id="rId622"/>
        </w:object>
      </w:r>
    </w:p>
    <w:p w14:paraId="7113D1ED" w14:textId="6593E949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5511" w:dyaOrig="825" w14:anchorId="1D84BE5D">
          <v:shape id="_x0000_i131693" type="#_x0000_t75" style="width:221.95pt;height:32.65pt" o:ole="">
            <v:imagedata r:id="rId623" o:title=""/>
          </v:shape>
          <o:OLEObject Type="Embed" ProgID="ChemDraw.Document.6.0" ShapeID="_x0000_i131693" DrawAspect="Content" ObjectID="_1760261187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645748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5A8D9EDD">
                <wp:extent cx="4225159" cy="630620"/>
                <wp:effectExtent l="0" t="0" r="4445" b="0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5159" cy="63062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645748">
                            <w:pPr>
                              <w:pStyle w:val="Q-Yndgcvac"/>
                              <w:spacing w:after="0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4" style="width:332.7pt;height:49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225159,6306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" adj="-11796480,,5400" path="m25887,l4208706,v9087,,16453,7366,16453,16453l4225159,604733v,14297,-11590,25887,-25887,25887l16453,630620c7366,630620,,623254,,614167l,25887c,11590,11590,,25887,xe" fillcolor="#d7f5f5" stroked="f" strokeweight=".5pt">
                <v:stroke joinstyle="miter"/>
                <v:formulas/>
                <v:path arrowok="t" o:connecttype="custom" o:connectlocs="25887,0;4208706,0;4225159,16453;4225159,604733;4199272,630620;16453,630620;0,614167;0,25887;25887,0" o:connectangles="0,0,0,0,0,0,0,0,0" textboxrect="0,0,4225159,630620"/>
                <v:textbox>
                  <w:txbxContent>
                    <w:p w14:paraId="6733B6AC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645748">
                      <w:pPr>
                        <w:pStyle w:val="Q-Yndgcvac"/>
                        <w:spacing w:after="0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7E20AF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7E20AF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555"/>
        <w:gridCol w:w="1464"/>
        <w:gridCol w:w="2930"/>
        <w:gridCol w:w="2035"/>
      </w:tblGrid>
      <w:tr w:rsidR="00BF0CD8" w:rsidRPr="0073107E" w14:paraId="1BA3FACA" w14:textId="77777777" w:rsidTr="00645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9" w:type="dxa"/>
            <w:gridSpan w:val="2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B0E484E" w14:textId="77777777" w:rsidR="00BF0CD8" w:rsidRPr="0073107E" w:rsidRDefault="00BF0CD8" w:rsidP="00645748">
            <w:pPr>
              <w:pStyle w:val="Q-Normal"/>
            </w:pPr>
            <w:r w:rsidRPr="0073107E">
              <w:t>Աղերն առաջացել են</w:t>
            </w:r>
          </w:p>
        </w:tc>
        <w:tc>
          <w:tcPr>
            <w:tcW w:w="29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DF8C85A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ի տեսակը</w:t>
            </w:r>
          </w:p>
        </w:tc>
        <w:tc>
          <w:tcPr>
            <w:tcW w:w="203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C2B13D0" w14:textId="77777777" w:rsidR="00BF0CD8" w:rsidRPr="0073107E" w:rsidRDefault="00BF0CD8" w:rsidP="00645748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Լուծույթի միջավայրը</w:t>
            </w:r>
          </w:p>
        </w:tc>
      </w:tr>
      <w:tr w:rsidR="00BF0CD8" w:rsidRPr="0073107E" w14:paraId="5A9B4D8C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7CD8E455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27BC7FA0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0578E296" w14:textId="7777777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Հիդրոլիզ ըստ անիոն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09995695" w14:textId="2A871567" w:rsidR="00BF0CD8" w:rsidRPr="0073107E" w:rsidRDefault="00BF0CD8" w:rsidP="00645748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Հիմնային </w:t>
            </w:r>
            <m:oMath>
              <m:r>
                <w:rPr>
                  <w:rFonts w:ascii="Cambria Math" w:hAnsi="Cambria Math"/>
                </w:rPr>
                <m:t>(pH&gt;7)</m:t>
              </m:r>
            </m:oMath>
          </w:p>
        </w:tc>
      </w:tr>
      <w:tr w:rsidR="00BF0CD8" w:rsidRPr="0073107E" w14:paraId="6AEAED95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12FACF46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3AEE7AFC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vAlign w:val="center"/>
          </w:tcPr>
          <w:p w14:paraId="69F0E51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</w:t>
            </w:r>
          </w:p>
        </w:tc>
        <w:tc>
          <w:tcPr>
            <w:tcW w:w="2035" w:type="dxa"/>
            <w:vAlign w:val="center"/>
          </w:tcPr>
          <w:p w14:paraId="5992AC5A" w14:textId="356266E8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Թթվային </w:t>
            </w:r>
            <m:oMath>
              <m:r>
                <w:rPr>
                  <w:rFonts w:ascii="Cambria Math" w:hAnsi="Cambria Math"/>
                </w:rPr>
                <m:t>(pH&lt;7)</m:t>
              </m:r>
            </m:oMath>
          </w:p>
        </w:tc>
      </w:tr>
      <w:tr w:rsidR="00BF0CD8" w:rsidRPr="0073107E" w14:paraId="48FC2357" w14:textId="77777777" w:rsidTr="00645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shd w:val="clear" w:color="auto" w:fill="DAEDED"/>
            <w:vAlign w:val="center"/>
          </w:tcPr>
          <w:p w14:paraId="51A954C1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Ուժեղ հիմքից</w:t>
            </w:r>
          </w:p>
        </w:tc>
        <w:tc>
          <w:tcPr>
            <w:tcW w:w="1464" w:type="dxa"/>
            <w:shd w:val="clear" w:color="auto" w:fill="DAEDED"/>
            <w:vAlign w:val="center"/>
          </w:tcPr>
          <w:p w14:paraId="6825520B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Ուժեղ թթվից</w:t>
            </w:r>
          </w:p>
        </w:tc>
        <w:tc>
          <w:tcPr>
            <w:tcW w:w="2930" w:type="dxa"/>
            <w:shd w:val="clear" w:color="auto" w:fill="DAEDED"/>
            <w:vAlign w:val="center"/>
          </w:tcPr>
          <w:p w14:paraId="7AC95958" w14:textId="77777777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>Չեն ենթարկվում հիդրոլիզի</w:t>
            </w:r>
          </w:p>
        </w:tc>
        <w:tc>
          <w:tcPr>
            <w:tcW w:w="2035" w:type="dxa"/>
            <w:shd w:val="clear" w:color="auto" w:fill="DAEDED"/>
            <w:vAlign w:val="center"/>
          </w:tcPr>
          <w:p w14:paraId="19756DA5" w14:textId="48F874E0" w:rsidR="00BF0CD8" w:rsidRPr="0073107E" w:rsidRDefault="00BF0CD8" w:rsidP="00645748">
            <w:pPr>
              <w:pStyle w:val="Q-Normal"/>
              <w:ind w:firstLine="3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=7)</m:t>
              </m:r>
            </m:oMath>
          </w:p>
        </w:tc>
      </w:tr>
      <w:tr w:rsidR="00BF0CD8" w:rsidRPr="0073107E" w14:paraId="354F5C06" w14:textId="77777777" w:rsidTr="00645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vAlign w:val="center"/>
          </w:tcPr>
          <w:p w14:paraId="0BE496A0" w14:textId="77777777" w:rsidR="00BF0CD8" w:rsidRPr="00C963F8" w:rsidRDefault="00BF0CD8" w:rsidP="00645748">
            <w:pPr>
              <w:pStyle w:val="Q-Normal"/>
              <w:ind w:firstLine="0"/>
            </w:pPr>
            <w:r w:rsidRPr="00C963F8">
              <w:t>Թույլ հիմքից</w:t>
            </w:r>
          </w:p>
        </w:tc>
        <w:tc>
          <w:tcPr>
            <w:tcW w:w="1464" w:type="dxa"/>
            <w:vAlign w:val="center"/>
          </w:tcPr>
          <w:p w14:paraId="5B733FAE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Թույլ թթվից</w:t>
            </w:r>
          </w:p>
        </w:tc>
        <w:tc>
          <w:tcPr>
            <w:tcW w:w="2930" w:type="dxa"/>
            <w:vAlign w:val="center"/>
          </w:tcPr>
          <w:p w14:paraId="6F5EE1F5" w14:textId="7777777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>Հիդրոլիզ ըստ կատիոնի և ըստ անիոնի</w:t>
            </w:r>
          </w:p>
        </w:tc>
        <w:tc>
          <w:tcPr>
            <w:tcW w:w="2035" w:type="dxa"/>
            <w:vAlign w:val="center"/>
          </w:tcPr>
          <w:p w14:paraId="260F557D" w14:textId="71DCFC37" w:rsidR="00BF0CD8" w:rsidRPr="0073107E" w:rsidRDefault="00BF0CD8" w:rsidP="00645748">
            <w:pPr>
              <w:pStyle w:val="Q-Normal"/>
              <w:ind w:firstLine="3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3107E">
              <w:t xml:space="preserve">Չեզոք </w:t>
            </w:r>
            <m:oMath>
              <m:r>
                <w:rPr>
                  <w:rFonts w:ascii="Cambria Math" w:hAnsi="Cambria Math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6" w:name="_Toc133963331"/>
      <w:bookmarkStart w:id="1037" w:name="_Toc133965388"/>
      <w:bookmarkStart w:id="1038" w:name="_Toc133965644"/>
      <w:bookmarkStart w:id="1039" w:name="_Toc148566289"/>
      <w:r>
        <w:lastRenderedPageBreak/>
        <w:t>Ա</w:t>
      </w:r>
      <w:r w:rsidRPr="0073107E">
        <w:t>ՍՏԻՃԱՆԱԿԱՆ ՀԻԴՐՈԼԻԶ</w:t>
      </w:r>
      <w:bookmarkEnd w:id="1036"/>
      <w:bookmarkEnd w:id="1037"/>
      <w:bookmarkEnd w:id="1038"/>
      <w:bookmarkEnd w:id="1039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645748">
      <w:pPr>
        <w:pStyle w:val="Q-Normal"/>
        <w:jc w:val="center"/>
      </w:pPr>
      <w:r>
        <w:rPr>
          <w:noProof/>
        </w:rPr>
        <w:object w:dxaOrig="3421" w:dyaOrig="882" w14:anchorId="0887A571">
          <v:shape id="_x0000_i1257" type="#_x0000_t75" style="width:172.2pt;height:43.8pt" o:ole="">
            <v:imagedata r:id="rId625" o:title=""/>
          </v:shape>
          <o:OLEObject Type="Embed" ProgID="ChemDraw.Document.6.0" ShapeID="_x0000_i1257" DrawAspect="Content" ObjectID="_1760261188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pt;height:28.2pt" o:ole="">
            <v:imagedata r:id="rId627" o:title=""/>
          </v:shape>
          <o:OLEObject Type="Embed" ProgID="ChemDraw.Document.6.0" ShapeID="_x0000_i1258" DrawAspect="Content" ObjectID="_1760261189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5pt;height:28.2pt" o:ole="">
            <v:imagedata r:id="rId629" o:title=""/>
          </v:shape>
          <o:OLEObject Type="Embed" ProgID="ChemDraw.Document.6.0" ShapeID="_x0000_i1259" DrawAspect="Content" ObjectID="_1760261190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0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0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3.35pt;height:43.8pt" o:ole="">
            <v:imagedata r:id="rId631" o:title=""/>
          </v:shape>
          <o:OLEObject Type="Embed" ProgID="ChemDraw.Document.6.0" ShapeID="_x0000_i1260" DrawAspect="Content" ObjectID="_1760261191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lastRenderedPageBreak/>
        <w:t xml:space="preserve">Առաջին փուլ.    </w:t>
      </w:r>
    </w:p>
    <w:p w14:paraId="45AFBBFE" w14:textId="77777777" w:rsidR="00BF0CD8" w:rsidRPr="00BB7814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2pt;height:36.35pt" o:ole="">
            <v:imagedata r:id="rId633" o:title=""/>
          </v:shape>
          <o:OLEObject Type="Embed" ProgID="ChemDraw.Document.6.0" ShapeID="_x0000_i1261" DrawAspect="Content" ObjectID="_1760261192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2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3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645748">
      <w:pPr>
        <w:pStyle w:val="Q-Normal"/>
        <w:jc w:val="center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7.1pt;height:28.2pt" o:ole="">
            <v:imagedata r:id="rId635" o:title=""/>
          </v:shape>
          <o:OLEObject Type="Embed" ProgID="ChemDraw.Document.6.0" ShapeID="_x0000_i1262" DrawAspect="Content" ObjectID="_1760261193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4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645748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5EFAEC" wp14:editId="347EAD0F">
                <wp:extent cx="4485290" cy="859220"/>
                <wp:effectExtent l="0" t="0" r="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5290" cy="8592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5" style="width:353.15pt;height:6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5" w:name="_Toc133963332"/>
      <w:bookmarkStart w:id="1046" w:name="_Toc133965389"/>
      <w:bookmarkStart w:id="104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8" w:name="_Toc148566290"/>
      <w:r>
        <w:t>Ա</w:t>
      </w:r>
      <w:r w:rsidRPr="00B93A9D">
        <w:t>ՆԴԱՐՁԵԼԻ ՀԻԴՐՈԼԻԶ</w:t>
      </w:r>
      <w:bookmarkEnd w:id="1045"/>
      <w:bookmarkEnd w:id="1046"/>
      <w:bookmarkEnd w:id="1047"/>
      <w:bookmarkEnd w:id="104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9C43D3B" w:rsidR="00BF0CD8" w:rsidRDefault="00645748" w:rsidP="00645748">
      <w:pPr>
        <w:pStyle w:val="Q-Normal"/>
        <w:ind w:firstLine="0"/>
        <w:jc w:val="center"/>
      </w:pPr>
      <w:r>
        <w:rPr>
          <w:noProof/>
        </w:rPr>
        <w:object w:dxaOrig="6826" w:dyaOrig="1235" w14:anchorId="0945B7FD">
          <v:shape id="_x0000_i1263" type="#_x0000_t75" style="width:314pt;height:56.4pt" o:ole="">
            <v:imagedata r:id="rId637" o:title=""/>
          </v:shape>
          <o:OLEObject Type="Embed" ProgID="ChemDraw.Document.6.0" ShapeID="_x0000_i1263" DrawAspect="Content" ObjectID="_1760261194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 xml:space="preserve">Անդարձելի հիդրոլիզվող աղերը հնարավոր չէ ստանալ փոխանակման ռեակցիաների միջոցով՝ երկու համապատասխան աղերի լուծույթներն իրար խառնելով: </w:t>
      </w:r>
      <w:r w:rsidRPr="00BB46D3">
        <w:lastRenderedPageBreak/>
        <w:t>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49" w:name="_Toc133963333"/>
      <w:bookmarkStart w:id="1050" w:name="_Toc133965390"/>
      <w:bookmarkStart w:id="1051" w:name="_Toc133965646"/>
      <w:bookmarkStart w:id="1052" w:name="_Toc148566291"/>
      <w:r w:rsidRPr="00B93A9D">
        <w:t>Հ</w:t>
      </w:r>
      <w:r>
        <w:t>ԻԴՐՈԼԻԶԻ ԱՍՏԻՃԱՆ</w:t>
      </w:r>
      <w:bookmarkEnd w:id="1049"/>
      <w:bookmarkEnd w:id="1050"/>
      <w:bookmarkEnd w:id="1051"/>
      <w:bookmarkEnd w:id="1052"/>
    </w:p>
    <w:p w14:paraId="1DEE6952" w14:textId="77777777" w:rsidR="00BF0CD8" w:rsidRPr="00B93A9D" w:rsidRDefault="00BF0CD8" w:rsidP="00302A17">
      <w:pPr>
        <w:pStyle w:val="Q-Normal"/>
      </w:pPr>
      <w:r w:rsidRPr="00B93A9D"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07B687A5" w:rsidR="00BF0CD8" w:rsidRDefault="00BF0CD8" w:rsidP="00645748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7C2DE4FC">
                <wp:extent cx="4584875" cy="512379"/>
                <wp:effectExtent l="0" t="0" r="6350" b="254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875" cy="51237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6" style="width:361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642D1497">
                <wp:extent cx="796159" cy="465082"/>
                <wp:effectExtent l="0" t="0" r="4445" b="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159" cy="465082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7" style="width:62.7pt;height:3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5CABDDEF">
                <wp:extent cx="1119352" cy="433552"/>
                <wp:effectExtent l="0" t="0" r="5080" b="5080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352" cy="433552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8" style="width:88.15pt;height:3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645748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2986F622">
                <wp:extent cx="1387366" cy="496613"/>
                <wp:effectExtent l="0" t="0" r="3810" b="0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7366" cy="496613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9" style="width:109.2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lastRenderedPageBreak/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48B9CB45">
            <wp:extent cx="4666593" cy="1902285"/>
            <wp:effectExtent l="0" t="0" r="0" b="3175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6826" cy="1914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3" w:name="_Toc133963334"/>
      <w:bookmarkStart w:id="1054" w:name="_Toc133965391"/>
      <w:bookmarkStart w:id="1055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6" w:name="_Toc148566292"/>
      <w:r>
        <w:t>Թ</w:t>
      </w:r>
      <w:r w:rsidRPr="00325ECD">
        <w:t>ԹՎԱՅԻՆ ԱՂԵՐԻ ՀԻԴՐՈԼԻԶԸ</w:t>
      </w:r>
      <w:bookmarkEnd w:id="1053"/>
      <w:bookmarkEnd w:id="1054"/>
      <w:bookmarkEnd w:id="1055"/>
      <w:bookmarkEnd w:id="105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lastRenderedPageBreak/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7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8" w:name="_Toc133963335"/>
      <w:bookmarkStart w:id="1059" w:name="_Toc133965392"/>
      <w:bookmarkStart w:id="1060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2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0E/cg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67QT9yAwAATgoAAA4AAAAAAAAAAAAAAAAALgIAAGRycy9lMm9Eb2MueG1sUEsBAi0A&#10;FAAGAAgAAAAhAKuoiSXdAAAABQEAAA8AAAAAAAAAAAAAAAAAzAUAAGRycy9kb3ducmV2LnhtbFBL&#10;BQYAAAAABAAEAPMAAADWBgAAAAA=&#10;">
                <v:shape id="_x0000_s152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1" w:name="_Toc148566293"/>
      <w:r>
        <w:t>§5.10. ՀԻԴՐՈԼԻԶԻ ՀԱՍՏԱՏՈՒՆ, ԹԹՎԱՅԻՆ ԱՂԵՐԻ ՀԻԴՐՈԼԻԶԸ ԵՎ ԴՐԱՆՑ ՋՐԱՅԻՆ ԼՈՒԾՈՒՅԹՆԵՐԻ ՄԻՋԱՎԱՅՐԸ</w:t>
      </w:r>
      <w:bookmarkEnd w:id="106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2" w:name="_Toc133963336"/>
      <w:bookmarkStart w:id="1063" w:name="_Toc133965393"/>
      <w:bookmarkStart w:id="1064" w:name="_Toc133965649"/>
      <w:bookmarkStart w:id="1065" w:name="_Toc148566294"/>
      <w:bookmarkEnd w:id="1058"/>
      <w:bookmarkEnd w:id="1059"/>
      <w:bookmarkEnd w:id="1060"/>
      <w:r w:rsidRPr="00C66342">
        <w:t xml:space="preserve">ՀԻԴՐՈԼԻԶԻ </w:t>
      </w:r>
      <w:r w:rsidRPr="00AC1AFB">
        <w:t>ՀԱՍՏԱՏՈՒՆ</w:t>
      </w:r>
      <w:bookmarkEnd w:id="1062"/>
      <w:bookmarkEnd w:id="1063"/>
      <w:bookmarkEnd w:id="1064"/>
      <w:bookmarkEnd w:id="106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564D76CD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rFonts w:eastAsiaTheme="minorEastAsia"/>
        </w:rPr>
      </w:pPr>
      <w:r>
        <w:rPr>
          <w:rFonts w:eastAsiaTheme="minorEastAsia"/>
          <w:b/>
          <w:bCs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1)</w:t>
      </w:r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4D386B6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lang w:val="en-US"/>
        </w:rPr>
      </w:pPr>
      <w:r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>
        <w:tab/>
      </w:r>
      <w:r>
        <w:rPr>
          <w:lang w:val="en-US"/>
        </w:rPr>
        <w:t>(2)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1E3F810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3)</w:t>
      </w:r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51B07912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</m:acc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4)</w:t>
      </w:r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A2179BB" w:rsidR="00BF0CD8" w:rsidRPr="0024375B" w:rsidRDefault="0024375B" w:rsidP="007263D1">
      <w:pPr>
        <w:pStyle w:val="Q-Normal"/>
        <w:tabs>
          <w:tab w:val="center" w:pos="3969"/>
          <w:tab w:val="right" w:pos="7938"/>
        </w:tabs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թթու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e>
            </m:d>
            <w:bookmarkStart w:id="1066" w:name="_Hlk103265432"/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e>
            </m:d>
            <w:bookmarkEnd w:id="1066"/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d>
          </m:den>
        </m:f>
      </m:oMath>
      <w:r>
        <w:rPr>
          <w:rFonts w:eastAsiaTheme="minorEastAsia"/>
        </w:rPr>
        <w:tab/>
      </w:r>
      <w:r w:rsidRPr="0024375B">
        <w:rPr>
          <w:rFonts w:eastAsiaTheme="minorEastAsia"/>
        </w:rPr>
        <w:t>(5)</w:t>
      </w:r>
    </w:p>
    <w:p w14:paraId="4A9D87A4" w14:textId="1AC4EC22" w:rsidR="00BF0CD8" w:rsidRPr="00BF43BB" w:rsidRDefault="00BF0CD8" w:rsidP="00302A17">
      <w:pPr>
        <w:pStyle w:val="Q-Normal"/>
      </w:pPr>
      <w:r w:rsidRPr="00BF43BB">
        <w:t>Գիտենք, որ ջրի իոնական արտադրյալը հաստատուն մեծություն է տվյալ ջերմաստիճանում.</w:t>
      </w:r>
    </w:p>
    <w:p w14:paraId="18697B44" w14:textId="71480519" w:rsidR="00BF0CD8" w:rsidRPr="0024375B" w:rsidRDefault="0024375B" w:rsidP="007263D1">
      <w:pPr>
        <w:pStyle w:val="Q-Normal"/>
        <w:tabs>
          <w:tab w:val="center" w:pos="3969"/>
          <w:tab w:val="right" w:pos="7938"/>
        </w:tabs>
        <w:rPr>
          <w:rFonts w:eastAsiaTheme="minorEastAsia"/>
          <w:lang w:val="en-US"/>
        </w:rPr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6)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9999D80" wp14:editId="6F005BC5">
                <wp:extent cx="1064173" cy="488731"/>
                <wp:effectExtent l="0" t="0" r="3175" b="6985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173" cy="4887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3" style="width:83.8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lastRenderedPageBreak/>
        <w:t xml:space="preserve">Այսպիսով՝ </w:t>
      </w:r>
    </w:p>
    <w:p w14:paraId="44A2A313" w14:textId="77777777" w:rsidR="00BF0CD8" w:rsidRPr="00C66342" w:rsidRDefault="00BF0CD8" w:rsidP="0024375B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45F8F789">
                <wp:extent cx="4753062" cy="693682"/>
                <wp:effectExtent l="0" t="0" r="9525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2" cy="69368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4" style="width:374.25pt;height:54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24375B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4EC33478">
                <wp:extent cx="969580" cy="496613"/>
                <wp:effectExtent l="0" t="0" r="2540" b="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9580" cy="49661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5" style="width:76.35pt;height:3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24375B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11BA8FC7">
                <wp:extent cx="3921760" cy="677917"/>
                <wp:effectExtent l="0" t="0" r="2540" b="8255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6779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6" style="width:308.8pt;height:5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24375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506CE3DE">
                <wp:extent cx="1426779" cy="512380"/>
                <wp:effectExtent l="0" t="0" r="2540" b="254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779" cy="51238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7" style="width:112.35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24375B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7893CA0B">
                <wp:extent cx="3644900" cy="480848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4808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8" style="width:287pt;height:3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7" w:name="_Toc133963337"/>
      <w:bookmarkStart w:id="1068" w:name="_Toc133965394"/>
      <w:bookmarkStart w:id="1069" w:name="_Toc133965650"/>
      <w:bookmarkStart w:id="1070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7"/>
      <w:bookmarkEnd w:id="1068"/>
      <w:bookmarkEnd w:id="1069"/>
      <w:bookmarkEnd w:id="1070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3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5"/>
            </m:num>
            <m:den>
              <w:bookmarkStart w:id="107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6"/>
            </m:den>
          </m:f>
          <w:bookmarkEnd w:id="107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7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1" w:name="_Hlk103268582"/>
    <w:bookmarkStart w:id="1082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3"/>
    </w:p>
    <w:bookmarkStart w:id="1084" w:name="_Hlk103269179"/>
    <w:bookmarkEnd w:id="1082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5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6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07"/>
        <w:gridCol w:w="1041"/>
        <w:gridCol w:w="2749"/>
        <w:gridCol w:w="2887"/>
      </w:tblGrid>
      <w:tr w:rsidR="00BF0CD8" w:rsidRPr="007263D1" w14:paraId="68F69286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0FBA266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11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091FC4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փուլը</w:t>
            </w:r>
          </w:p>
        </w:tc>
        <w:tc>
          <w:tcPr>
            <w:tcW w:w="32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B88AFE5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Դիսոցման հավասարումը</w:t>
            </w:r>
          </w:p>
        </w:tc>
        <w:tc>
          <w:tcPr>
            <w:tcW w:w="34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5D0DE8C" w14:textId="77777777" w:rsidR="00BF0CD8" w:rsidRPr="007263D1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</w:p>
        </w:tc>
      </w:tr>
      <w:tr w:rsidR="00BF0CD8" w:rsidRPr="007263D1" w14:paraId="59F8F47C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shd w:val="clear" w:color="auto" w:fill="0D8080"/>
            <w:vAlign w:val="center"/>
          </w:tcPr>
          <w:p w14:paraId="56600DA6" w14:textId="23A014F3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  <w:shd w:val="clear" w:color="auto" w:fill="DAEDED"/>
          </w:tcPr>
          <w:p w14:paraId="3DF87385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3240" w:type="dxa"/>
            <w:shd w:val="clear" w:color="auto" w:fill="DAEDED"/>
          </w:tcPr>
          <w:p w14:paraId="7F748377" w14:textId="070C01EC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33E45761" w14:textId="2B04DAF3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:rsidRPr="007263D1" w14:paraId="15EC6980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  <w:vAlign w:val="center"/>
          </w:tcPr>
          <w:p w14:paraId="3EC8277E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3240" w:type="dxa"/>
          </w:tcPr>
          <w:p w14:paraId="52DDB809" w14:textId="28707F08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33B0C659" w:rsidR="00BF0CD8" w:rsidRPr="007263D1" w:rsidRDefault="007263D1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:rsidRPr="007263D1" w14:paraId="2B23FC41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shd w:val="clear" w:color="auto" w:fill="0D8080"/>
            <w:vAlign w:val="center"/>
          </w:tcPr>
          <w:p w14:paraId="2998046E" w14:textId="3E0F86FB" w:rsidR="00BF0CD8" w:rsidRPr="007263D1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bCs w:val="0"/>
                <w:color w:val="FFFFFF" w:themeColor="background1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  <w:shd w:val="clear" w:color="auto" w:fill="DAEDED"/>
          </w:tcPr>
          <w:p w14:paraId="47EEBAE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</w:t>
            </w:r>
          </w:p>
        </w:tc>
        <w:tc>
          <w:tcPr>
            <w:tcW w:w="3240" w:type="dxa"/>
            <w:shd w:val="clear" w:color="auto" w:fill="DAEDED"/>
          </w:tcPr>
          <w:p w14:paraId="2C8488E2" w14:textId="38EE0BD6" w:rsidR="00BF0CD8" w:rsidRPr="007263D1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73840796" w14:textId="298C7619" w:rsidR="00BF0CD8" w:rsidRPr="007263D1" w:rsidRDefault="007263D1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:rsidRPr="007263D1" w14:paraId="372BDBF4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</w:tcPr>
          <w:p w14:paraId="1E911FB5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7263D1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7263D1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:rsidRPr="007263D1" w14:paraId="3817948C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shd w:val="clear" w:color="auto" w:fill="0D8080"/>
          </w:tcPr>
          <w:p w14:paraId="28A1E613" w14:textId="77777777" w:rsidR="00BF0CD8" w:rsidRPr="007263D1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170" w:type="dxa"/>
            <w:shd w:val="clear" w:color="auto" w:fill="DAEDED"/>
          </w:tcPr>
          <w:p w14:paraId="660436D9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7263D1">
              <w:rPr>
                <w:rFonts w:ascii="GHEA Grapalat" w:eastAsiaTheme="minorEastAsia" w:hAnsi="GHEA Grapalat" w:cs="Arial"/>
                <w:sz w:val="20"/>
                <w:szCs w:val="20"/>
              </w:rPr>
              <w:t>III</w:t>
            </w:r>
          </w:p>
        </w:tc>
        <w:tc>
          <w:tcPr>
            <w:tcW w:w="3240" w:type="dxa"/>
            <w:shd w:val="clear" w:color="auto" w:fill="DAEDED"/>
          </w:tcPr>
          <w:p w14:paraId="4AB91BC4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shd w:val="clear" w:color="auto" w:fill="DAEDED"/>
            <w:vAlign w:val="center"/>
          </w:tcPr>
          <w:p w14:paraId="3A6B0E7D" w14:textId="77777777" w:rsidR="00BF0CD8" w:rsidRPr="007263D1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lastRenderedPageBreak/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7263D1">
      <w:pPr>
        <w:pStyle w:val="Q-Normal"/>
      </w:pPr>
      <w:r w:rsidRPr="00445B9E">
        <w:t>Այս դեպքում գերակշռում է դիսոցման հավասարակշռությունը, հետևաբար</w:t>
      </w:r>
      <w:r w:rsidRPr="00A3328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3328C">
        <w:rPr>
          <w:b/>
        </w:rPr>
        <w:t xml:space="preserve">-ի </w:t>
      </w:r>
      <w:r w:rsidRPr="00445B9E">
        <w:t>միջավայրը թույլ թթվային է:</w:t>
      </w:r>
    </w:p>
    <w:p w14:paraId="0B57B265" w14:textId="77777777" w:rsidR="006F2F19" w:rsidRPr="00445B9E" w:rsidRDefault="006F2F19" w:rsidP="007263D1">
      <w:pPr>
        <w:pStyle w:val="Q-Normal"/>
        <w:rPr>
          <w:rFonts w:eastAsiaTheme="minorEastAsia"/>
          <w:b/>
          <w:i/>
          <w:sz w:val="24"/>
          <w:szCs w:val="24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8" w:name="_Toc133963338"/>
      <w:bookmarkStart w:id="1089" w:name="_Toc133965395"/>
      <w:bookmarkStart w:id="1090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fqTy7cAMAAE4KAAAOAAAAAAAAAAAAAAAAAC4CAABkcnMvZTJvRG9jLnhtbFBLAQItABQA&#10;BgAIAAAAIQCrqIkl3QAAAAUBAAAPAAAAAAAAAAAAAAAAAMoFAABkcnMvZG93bnJldi54bWxQSwUG&#10;AAAAAAQABADzAAAA1AYAAAAA&#10;">
                <v:shape id="_x0000_s15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1" w:name="_Toc148566296"/>
      <w:r w:rsidRPr="007532F7">
        <w:t xml:space="preserve">§5.11. </w:t>
      </w:r>
      <w:r w:rsidR="00BF0CD8" w:rsidRPr="007532F7">
        <w:t>ԷԼԵԿՏՐՈԼԻԶ</w:t>
      </w:r>
      <w:bookmarkEnd w:id="1088"/>
      <w:bookmarkEnd w:id="1089"/>
      <w:bookmarkEnd w:id="1090"/>
      <w:bookmarkEnd w:id="1091"/>
    </w:p>
    <w:p w14:paraId="576DFCB1" w14:textId="2448D569" w:rsidR="00BF0CD8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7263D1" w14:paraId="00A0BCD4" w14:textId="77777777" w:rsidTr="007263D1">
        <w:tc>
          <w:tcPr>
            <w:tcW w:w="4390" w:type="dxa"/>
          </w:tcPr>
          <w:p w14:paraId="0C610245" w14:textId="06160338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15863471" wp14:editId="58969643">
                  <wp:extent cx="2622550" cy="2471249"/>
                  <wp:effectExtent l="0" t="0" r="6350" b="5715"/>
                  <wp:docPr id="1027232716" name="Picture 10272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էլեկտոլիզ ա.jpg"/>
                          <pic:cNvPicPr/>
                        </pic:nvPicPr>
                        <pic:blipFill>
                          <a:blip r:embed="rId6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545" cy="248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0189E247" w14:textId="77777777" w:rsidTr="007263D1">
        <w:tc>
          <w:tcPr>
            <w:tcW w:w="4390" w:type="dxa"/>
          </w:tcPr>
          <w:p w14:paraId="3178C77D" w14:textId="0D90898D" w:rsidR="007263D1" w:rsidRDefault="007263D1" w:rsidP="007263D1">
            <w:pPr>
              <w:pStyle w:val="5"/>
              <w:spacing w:before="0" w:after="0"/>
            </w:pPr>
            <w:r w:rsidRPr="00085427">
              <w:t>Իոնների շարժումը էլեկտրոլիտի լուծույթում կամ հալույթում էլեկտրական հոսանքի ազդեցությամբ</w:t>
            </w:r>
          </w:p>
        </w:tc>
      </w:tr>
    </w:tbl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0A3CB7B8" w14:textId="77777777" w:rsidR="007263D1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</w:p>
    <w:p w14:paraId="35D72C21" w14:textId="43626335" w:rsidR="00BF0CD8" w:rsidRPr="007263D1" w:rsidRDefault="007263D1" w:rsidP="007263D1">
      <w:pPr>
        <w:pStyle w:val="Q-Normal"/>
        <w:tabs>
          <w:tab w:val="center" w:pos="6379"/>
          <w:tab w:val="right" w:pos="7938"/>
        </w:tabs>
        <w:jc w:val="center"/>
        <w:rPr>
          <w:lang w:val="en-US"/>
        </w:rPr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  <w:lang w:val="en-US"/>
        </w:rPr>
        <w:t>(1)</w:t>
      </w:r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586F5DC3" w14:textId="77777777" w:rsidR="007263D1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</w:p>
    <w:p w14:paraId="0830673A" w14:textId="5DC54BDD" w:rsidR="00BF0CD8" w:rsidRPr="007263D1" w:rsidRDefault="007263D1" w:rsidP="007263D1">
      <w:pPr>
        <w:pStyle w:val="Q-Normal"/>
        <w:tabs>
          <w:tab w:val="center" w:pos="6379"/>
          <w:tab w:val="right" w:pos="7938"/>
        </w:tabs>
        <w:rPr>
          <w:lang w:val="en-US"/>
        </w:rPr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</m:oMath>
      <w:r>
        <w:rPr>
          <w:rFonts w:eastAsiaTheme="minorEastAsia"/>
          <w:b/>
        </w:rPr>
        <w:tab/>
      </w:r>
      <w:r w:rsidRPr="007263D1">
        <w:rPr>
          <w:rFonts w:eastAsiaTheme="minorEastAsia"/>
          <w:bCs/>
          <w:lang w:val="en-US"/>
        </w:rPr>
        <w:t>(2)</w:t>
      </w:r>
    </w:p>
    <w:p w14:paraId="43F4D311" w14:textId="77777777" w:rsidR="00BF0CD8" w:rsidRPr="00834610" w:rsidRDefault="00BF0CD8" w:rsidP="00302A17">
      <w:pPr>
        <w:pStyle w:val="Q-Normal"/>
      </w:pPr>
      <w:r w:rsidRPr="00834610"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7263D1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</w:tr>
      <w:tr w:rsidR="00BF0CD8" w:rsidRPr="007263D1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7263D1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Default="00BF0CD8" w:rsidP="00302A17">
      <w:pPr>
        <w:pStyle w:val="Q-Normal"/>
      </w:pPr>
      <w:r w:rsidRPr="00834610">
        <w:lastRenderedPageBreak/>
        <w:t>Այս ռեակցիան օքսիդավերականգնման է, կատոդի վրա տեղի է ունենում վերականգնում, անոդի վրա՝ օքսիդաց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1"/>
      </w:tblGrid>
      <w:tr w:rsidR="007263D1" w14:paraId="20DA2904" w14:textId="77777777" w:rsidTr="007263D1">
        <w:tc>
          <w:tcPr>
            <w:tcW w:w="3460" w:type="dxa"/>
          </w:tcPr>
          <w:p w14:paraId="6D5CEC17" w14:textId="5357A9C3" w:rsidR="007263D1" w:rsidRDefault="007263D1" w:rsidP="007263D1">
            <w:pPr>
              <w:pStyle w:val="Q-Normal"/>
              <w:spacing w:before="120"/>
              <w:ind w:firstLine="0"/>
              <w:contextualSpacing w:val="0"/>
            </w:pPr>
            <w:r w:rsidRPr="00834610">
              <w:rPr>
                <w:noProof/>
              </w:rPr>
              <w:drawing>
                <wp:inline distT="0" distB="0" distL="0" distR="0" wp14:anchorId="65189161" wp14:editId="7A8E1385">
                  <wp:extent cx="2066925" cy="2146312"/>
                  <wp:effectExtent l="0" t="0" r="0" b="6350"/>
                  <wp:docPr id="251315313" name="Picture 251315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электролиз NaCl.jpg"/>
                          <pic:cNvPicPr/>
                        </pic:nvPicPr>
                        <pic:blipFill>
                          <a:blip r:embed="rId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327" cy="215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5CDBF21D" w14:textId="77777777" w:rsidTr="007263D1">
        <w:tc>
          <w:tcPr>
            <w:tcW w:w="3460" w:type="dxa"/>
          </w:tcPr>
          <w:p w14:paraId="6C643F44" w14:textId="323881C6" w:rsidR="007263D1" w:rsidRDefault="007263D1" w:rsidP="007263D1">
            <w:pPr>
              <w:pStyle w:val="5"/>
              <w:spacing w:before="0" w:after="120"/>
            </w:pPr>
            <w:r w:rsidRPr="00085427">
              <w:t>NaCl-ի հալույթի էլեկտրոլիզը</w:t>
            </w:r>
          </w:p>
        </w:tc>
      </w:tr>
    </w:tbl>
    <w:p w14:paraId="6A542851" w14:textId="052DBA13" w:rsidR="00BF0CD8" w:rsidRPr="007263D1" w:rsidRDefault="00BF0CD8" w:rsidP="007263D1">
      <w:pPr>
        <w:pStyle w:val="Q-Normal"/>
        <w:ind w:firstLine="0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3702F357" wp14:editId="44364958">
                <wp:extent cx="2742292" cy="1239140"/>
                <wp:effectExtent l="0" t="0" r="1270" b="0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2292" cy="12391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2" style="width:215.95pt;height:9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263D1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4</w:t>
            </w:r>
          </w:p>
        </w:tc>
      </w:tr>
      <w:tr w:rsidR="00BF0CD8" w:rsidRPr="007263D1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7263D1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BF0CD8" w:rsidRPr="007263D1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7263D1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7263D1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7263D1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2" w:name="_Toc133963339"/>
      <w:bookmarkStart w:id="1093" w:name="_Toc133965396"/>
      <w:bookmarkStart w:id="1094" w:name="_Toc133965652"/>
      <w:bookmarkStart w:id="1095" w:name="_Toc148566297"/>
      <w:r w:rsidRPr="00AE7E71">
        <w:t>ԷԼԵԿՏՐՈԼԻՏՆԵՐԻ ՋՐԱՅԻՆ ԼՈՒԾՈՒՅԹՆԵՐԻ ԷԼԵԿՏՐՈԼԻԶԸ</w:t>
      </w:r>
      <w:bookmarkEnd w:id="1092"/>
      <w:bookmarkEnd w:id="1093"/>
      <w:bookmarkEnd w:id="1094"/>
      <w:bookmarkEnd w:id="109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784A25C" wp14:editId="08F7917A">
                <wp:extent cx="3751604" cy="512747"/>
                <wp:effectExtent l="0" t="0" r="1270" b="1905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1604" cy="5127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7263D1">
                            <w:pPr>
                              <w:pStyle w:val="Q-Yndgcvac"/>
                              <w:spacing w:after="0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3" style="width:295.4pt;height:4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7263D1">
                      <w:pPr>
                        <w:pStyle w:val="Q-Yndgcvac"/>
                        <w:spacing w:after="0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7933" w:type="dxa"/>
        <w:jc w:val="center"/>
        <w:tblLook w:val="04A0" w:firstRow="1" w:lastRow="0" w:firstColumn="1" w:lastColumn="0" w:noHBand="0" w:noVBand="1"/>
      </w:tblPr>
      <w:tblGrid>
        <w:gridCol w:w="2830"/>
        <w:gridCol w:w="2694"/>
        <w:gridCol w:w="567"/>
        <w:gridCol w:w="1842"/>
      </w:tblGrid>
      <w:tr w:rsidR="00BF0CD8" w:rsidRPr="007263D1" w14:paraId="4B1FF0FF" w14:textId="77777777" w:rsidTr="007263D1">
        <w:trPr>
          <w:trHeight w:val="394"/>
          <w:jc w:val="center"/>
        </w:trPr>
        <w:tc>
          <w:tcPr>
            <w:tcW w:w="7933" w:type="dxa"/>
            <w:gridSpan w:val="4"/>
            <w:vAlign w:val="center"/>
          </w:tcPr>
          <w:p w14:paraId="54A7F99D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Մետաղների լարվածության շարքը</w:t>
            </w:r>
          </w:p>
        </w:tc>
      </w:tr>
      <w:tr w:rsidR="00BF0CD8" w:rsidRPr="007263D1" w14:paraId="69C01182" w14:textId="77777777" w:rsidTr="007263D1">
        <w:trPr>
          <w:trHeight w:val="359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236D553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Li, K,Ca, Na, Mg, Al</m:t>
                </m:r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346B962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0"/>
                    <w:szCs w:val="20"/>
                  </w:rPr>
                  <m:t>Mn, Zn, Fe, Ni, Sn, Pb</m:t>
                </m:r>
              </m:oMath>
            </m:oMathPara>
          </w:p>
        </w:tc>
        <w:tc>
          <w:tcPr>
            <w:tcW w:w="567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42" w:type="dxa"/>
            <w:shd w:val="clear" w:color="auto" w:fill="D9E2F3" w:themeFill="accent1" w:themeFillTint="33"/>
          </w:tcPr>
          <w:p w14:paraId="4FCF9626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  <w:sz w:val="20"/>
                    <w:szCs w:val="20"/>
                  </w:rPr>
                  <m:t>Cu, Hg, Ag, Pt, Au</m:t>
                </m:r>
              </m:oMath>
            </m:oMathPara>
          </w:p>
        </w:tc>
      </w:tr>
      <w:tr w:rsidR="00BF0CD8" w:rsidRPr="007263D1" w14:paraId="01A5D9A8" w14:textId="77777777" w:rsidTr="007263D1">
        <w:trPr>
          <w:trHeight w:val="310"/>
          <w:jc w:val="center"/>
        </w:trPr>
        <w:tc>
          <w:tcPr>
            <w:tcW w:w="2830" w:type="dxa"/>
            <w:shd w:val="clear" w:color="auto" w:fill="538135" w:themeFill="accent6" w:themeFillShade="BF"/>
          </w:tcPr>
          <w:p w14:paraId="086CA30A" w14:textId="77777777" w:rsidR="00BF0CD8" w:rsidRPr="007263D1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sz w:val="20"/>
                    <w:szCs w:val="20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4AB75EF2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oMath>
            </m:oMathPara>
          </w:p>
        </w:tc>
        <w:tc>
          <w:tcPr>
            <w:tcW w:w="567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 w:val="restart"/>
            <w:shd w:val="clear" w:color="auto" w:fill="D9E2F3" w:themeFill="accent1" w:themeFillTint="33"/>
          </w:tcPr>
          <w:p w14:paraId="7115E726" w14:textId="77777777" w:rsidR="00BF0CD8" w:rsidRPr="007263D1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միայն</w:t>
            </w:r>
          </w:p>
          <w:p w14:paraId="70517FEF" w14:textId="77777777" w:rsidR="00BF0CD8" w:rsidRPr="007263D1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263D1" w14:paraId="0B6A887E" w14:textId="77777777" w:rsidTr="007263D1">
        <w:trPr>
          <w:trHeight w:val="310"/>
          <w:jc w:val="center"/>
        </w:trPr>
        <w:tc>
          <w:tcPr>
            <w:tcW w:w="2830" w:type="dxa"/>
            <w:shd w:val="clear" w:color="auto" w:fill="E2EFD9" w:themeFill="accent6" w:themeFillTint="33"/>
          </w:tcPr>
          <w:p w14:paraId="529BAFD0" w14:textId="77777777" w:rsidR="00BF0CD8" w:rsidRPr="007263D1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sz w:val="20"/>
                <w:szCs w:val="20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  <w:shd w:val="clear" w:color="auto" w:fill="FFF2CC" w:themeFill="accent4" w:themeFillTint="33"/>
          </w:tcPr>
          <w:p w14:paraId="39B497B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sz w:val="20"/>
                <w:szCs w:val="20"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567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</w:p>
        </w:tc>
        <w:tc>
          <w:tcPr>
            <w:tcW w:w="1842" w:type="dxa"/>
            <w:vMerge/>
            <w:shd w:val="clear" w:color="auto" w:fill="D9E2F3" w:themeFill="accent1" w:themeFillTint="33"/>
          </w:tcPr>
          <w:p w14:paraId="4910250F" w14:textId="77777777" w:rsidR="00BF0CD8" w:rsidRPr="007263D1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7263D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3598A9F9">
                <wp:extent cx="3777241" cy="470018"/>
                <wp:effectExtent l="0" t="0" r="0" b="6350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241" cy="470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7263D1">
                            <w:pPr>
                              <w:pStyle w:val="Q-Yndgcvac"/>
                              <w:spacing w:after="0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7263D1">
                            <w:pPr>
                              <w:pStyle w:val="Q-Yndgcvac"/>
                              <w:spacing w:after="0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4" style="width:297.4pt;height:3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7263D1">
                      <w:pPr>
                        <w:pStyle w:val="Q-Yndgcvac"/>
                        <w:spacing w:after="0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7263D1">
                      <w:pPr>
                        <w:pStyle w:val="Q-Yndgcvac"/>
                        <w:spacing w:after="0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7263D1">
      <w:pPr>
        <w:pStyle w:val="Q-Normal"/>
        <w:ind w:firstLine="0"/>
        <w:jc w:val="center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4pt" o:ole="">
            <v:imagedata r:id="rId642" o:title=""/>
          </v:shape>
          <o:OLEObject Type="Embed" ProgID="ChemDraw.Document.6.0" ShapeID="_x0000_i1264" DrawAspect="Content" ObjectID="_1760261195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</w:t>
      </w:r>
      <w:r w:rsidRPr="00834610">
        <w:lastRenderedPageBreak/>
        <w:t xml:space="preserve">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7263D1">
      <w:pPr>
        <w:pStyle w:val="Q-Normal"/>
        <w:ind w:firstLine="0"/>
        <w:jc w:val="center"/>
      </w:pPr>
      <w:r w:rsidRPr="00834610">
        <w:rPr>
          <w:noProof/>
        </w:rPr>
        <w:object w:dxaOrig="6597" w:dyaOrig="871" w14:anchorId="4B3C61C3">
          <v:shape id="_x0000_i1265" type="#_x0000_t75" style="width:300.6pt;height:38.6pt" o:ole="">
            <v:imagedata r:id="rId644" o:title=""/>
          </v:shape>
          <o:OLEObject Type="Embed" ProgID="ChemDraw.Document.6.0" ShapeID="_x0000_i1265" DrawAspect="Content" ObjectID="_1760261196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263D1" w14:paraId="5C086327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bottom w:val="single" w:sz="6" w:space="0" w:color="98D9D9"/>
            </w:tcBorders>
          </w:tcPr>
          <w:p w14:paraId="35F743A1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32" w:type="dxa"/>
            <w:tcBorders>
              <w:bottom w:val="single" w:sz="6" w:space="0" w:color="98D9D9"/>
            </w:tcBorders>
          </w:tcPr>
          <w:p w14:paraId="69EA493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47FEA46D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48D0BFA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32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DAEDED"/>
          </w:tcPr>
          <w:p w14:paraId="0B549C58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988"/>
        <w:gridCol w:w="2693"/>
        <w:gridCol w:w="3260"/>
      </w:tblGrid>
      <w:tr w:rsidR="00BF0CD8" w:rsidRPr="007263D1" w14:paraId="643B4239" w14:textId="77777777" w:rsidTr="007263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 w:val="restart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16B3A75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5953" w:type="dxa"/>
            <w:gridSpan w:val="2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527D5A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մնացորդ</w:t>
            </w:r>
          </w:p>
        </w:tc>
      </w:tr>
      <w:tr w:rsidR="00BF0CD8" w:rsidRPr="007263D1" w14:paraId="1E8ED5AA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vMerge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068828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693" w:type="dxa"/>
            <w:shd w:val="clear" w:color="auto" w:fill="DAEDED"/>
            <w:vAlign w:val="center"/>
          </w:tcPr>
          <w:p w14:paraId="5463B47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նթթվածին</w:t>
            </w:r>
          </w:p>
        </w:tc>
        <w:tc>
          <w:tcPr>
            <w:tcW w:w="3260" w:type="dxa"/>
            <w:shd w:val="clear" w:color="auto" w:fill="DAEDED"/>
            <w:vAlign w:val="center"/>
          </w:tcPr>
          <w:p w14:paraId="100EB05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թվածնավոր</w:t>
            </w:r>
          </w:p>
        </w:tc>
      </w:tr>
      <w:tr w:rsidR="00BF0CD8" w:rsidRPr="007263D1" w14:paraId="70F8C81F" w14:textId="77777777" w:rsidTr="007263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68A7A41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իներտ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24FBFB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260" w:type="dxa"/>
            <w:shd w:val="clear" w:color="auto" w:fill="auto"/>
          </w:tcPr>
          <w:p w14:paraId="17115DFC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Հիմնային միջավայրում՝</w:t>
            </w:r>
          </w:p>
          <w:p w14:paraId="104F506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sz w:val="20"/>
                    <w:szCs w:val="2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Թթվային և չեզոք միջավայրում՝</w:t>
            </w:r>
          </w:p>
          <w:p w14:paraId="5F08D5A3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sz w:val="20"/>
                    <w:szCs w:val="2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7263D1" w14:paraId="312809D7" w14:textId="77777777" w:rsidTr="007263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13223B69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sz w:val="20"/>
                <w:szCs w:val="20"/>
                <w:lang w:val="hy-AM"/>
              </w:rPr>
              <w:t>լուծվող</w:t>
            </w:r>
          </w:p>
        </w:tc>
        <w:tc>
          <w:tcPr>
            <w:tcW w:w="5953" w:type="dxa"/>
            <w:gridSpan w:val="2"/>
            <w:shd w:val="clear" w:color="auto" w:fill="DAEDED"/>
          </w:tcPr>
          <w:p w14:paraId="234DDF39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ի մետաղի օքսիդացում</w:t>
            </w:r>
          </w:p>
          <w:p w14:paraId="7D794A65" w14:textId="3856357B" w:rsidR="00C963F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+</m:t>
                    </m:r>
                  </m:sup>
                </m:sSup>
              </m:oMath>
            </m:oMathPara>
          </w:p>
        </w:tc>
      </w:tr>
    </w:tbl>
    <w:p w14:paraId="680E4E67" w14:textId="77777777" w:rsidR="00BF0CD8" w:rsidRDefault="00BF0CD8" w:rsidP="00302A17">
      <w:pPr>
        <w:pStyle w:val="Q-Normal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7263D1" w14:paraId="7FDBE29C" w14:textId="77777777" w:rsidTr="007263D1">
        <w:tc>
          <w:tcPr>
            <w:tcW w:w="3595" w:type="dxa"/>
          </w:tcPr>
          <w:p w14:paraId="7F5BCD32" w14:textId="2FA4B8F7" w:rsidR="007263D1" w:rsidRDefault="007263D1" w:rsidP="007263D1">
            <w:pPr>
              <w:pStyle w:val="Q-Normal"/>
              <w:ind w:firstLine="0"/>
            </w:pPr>
            <w:r w:rsidRPr="00834610">
              <w:rPr>
                <w:noProof/>
              </w:rPr>
              <w:drawing>
                <wp:inline distT="0" distB="0" distL="0" distR="0" wp14:anchorId="5D589FEA" wp14:editId="2BFBB916">
                  <wp:extent cx="2152275" cy="1693061"/>
                  <wp:effectExtent l="0" t="0" r="635" b="2540"/>
                  <wp:docPr id="1835643168" name="Picture 1835643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մետաղապատում.jpg"/>
                          <pic:cNvPicPr/>
                        </pic:nvPicPr>
                        <pic:blipFill>
                          <a:blip r:embed="rId6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69" cy="1708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D1" w14:paraId="322157C8" w14:textId="77777777" w:rsidTr="007263D1">
        <w:tc>
          <w:tcPr>
            <w:tcW w:w="3595" w:type="dxa"/>
          </w:tcPr>
          <w:p w14:paraId="319166CB" w14:textId="0B2FBD8E" w:rsidR="007263D1" w:rsidRDefault="007263D1" w:rsidP="007263D1">
            <w:pPr>
              <w:pStyle w:val="5"/>
              <w:spacing w:before="0" w:after="0"/>
            </w:pPr>
            <w:r w:rsidRPr="008E7DD9">
              <w:t>Իրի նիկելապատման ս</w:t>
            </w:r>
            <w:r>
              <w:t>արքը</w:t>
            </w:r>
          </w:p>
        </w:tc>
      </w:tr>
    </w:tbl>
    <w:p w14:paraId="07E2A255" w14:textId="5E4E748B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263D1">
        <w:trPr>
          <w:jc w:val="right"/>
        </w:trPr>
        <w:tc>
          <w:tcPr>
            <w:tcW w:w="1012" w:type="dxa"/>
          </w:tcPr>
          <w:p w14:paraId="1C7A5359" w14:textId="77777777" w:rsidR="00BF0CD8" w:rsidRPr="00834610" w:rsidRDefault="00BF0CD8" w:rsidP="007263D1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263D1">
        <w:trPr>
          <w:jc w:val="right"/>
        </w:trPr>
        <w:tc>
          <w:tcPr>
            <w:tcW w:w="1012" w:type="dxa"/>
          </w:tcPr>
          <w:p w14:paraId="076E5FB7" w14:textId="77777777" w:rsidR="00BF0CD8" w:rsidRPr="00834610" w:rsidRDefault="00BF0CD8" w:rsidP="007263D1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7263D1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6" w:name="_Toc133963340"/>
      <w:bookmarkStart w:id="1097" w:name="_Toc133965397"/>
      <w:bookmarkStart w:id="1098" w:name="_Toc133965653"/>
      <w:bookmarkStart w:id="1099" w:name="_Toc148566298"/>
      <w:r>
        <w:t>Ա</w:t>
      </w:r>
      <w:r w:rsidRPr="009704F4">
        <w:t>ՂԵՐԻ ՋՐԱՅԻՆ ԼՈՒԾՈՒՅԹՆԵՐՈՒՄ ԸՆԹԱՑՈՂ ԷԼԵԿՏՐՈԼԻԶԻ ՌԵԱԿՑԻԱՆԵՐԻ ՕՐԻՆԱԿՆԵՐ</w:t>
      </w:r>
      <w:bookmarkEnd w:id="1096"/>
      <w:bookmarkEnd w:id="1097"/>
      <w:bookmarkEnd w:id="1098"/>
      <w:bookmarkEnd w:id="109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263D1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  <w:tr w:rsidR="00BF0CD8" w:rsidRPr="007263D1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  <w:r w:rsidRPr="007263D1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263D1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263D1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263D1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  <w:lang w:val="hy-AM"/>
              </w:rPr>
            </w:pPr>
          </w:p>
        </w:tc>
      </w:tr>
      <w:tr w:rsidR="00BF0CD8" w:rsidRPr="007263D1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color w:val="000000" w:themeColor="text1"/>
                <w:sz w:val="20"/>
                <w:szCs w:val="20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263D1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263D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sz w:val="20"/>
                    <w:szCs w:val="2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  <w:tc>
          <w:tcPr>
            <w:tcW w:w="2792" w:type="dxa"/>
          </w:tcPr>
          <w:p w14:paraId="1564A153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sz w:val="20"/>
                <w:szCs w:val="20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7263D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60D78EA1">
                <wp:extent cx="3008120" cy="377806"/>
                <wp:effectExtent l="0" t="0" r="1905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812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5" style="width:236.8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06EB75D7">
                <wp:extent cx="1871529" cy="358923"/>
                <wp:effectExtent l="0" t="0" r="0" b="317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529" cy="35892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6" style="width:147.35pt;height: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w:lastRenderedPageBreak/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7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2o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afRmy8W0O5f3TEQdc83vJbhQ96&#10;x3x4ZA67BfsKJ0B4wEVqaAoK/Y6SCtzPj+4jHosYpZQ02H0F9T+2zAlK9DeD5X0xmc1iu6bD7ORs&#10;igf3VrJ+KzHbegVYIhOcNZanbcQHPWylg/oVB8UyWkURMxxtF5QHNxxWoZsKOGq4WC4TDFvUsnBn&#10;ni2P5DHTsVZf2lfmbF/VAfvhHoZOZfN3dd1ho6aB5TaAVKnoD3nt3wDbOxVTP4ri/Hh7TqjDwFz8&#10;Ag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DYx2o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1"/>
        <w:gridCol w:w="606"/>
        <w:gridCol w:w="2735"/>
        <w:gridCol w:w="995"/>
        <w:gridCol w:w="1946"/>
        <w:gridCol w:w="471"/>
      </w:tblGrid>
      <w:tr w:rsidR="00BF0CD8" w:rsidRPr="007263D1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263D1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263D1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7702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963"/>
        <w:gridCol w:w="1843"/>
        <w:gridCol w:w="283"/>
        <w:gridCol w:w="993"/>
        <w:gridCol w:w="708"/>
        <w:gridCol w:w="1843"/>
        <w:gridCol w:w="749"/>
        <w:gridCol w:w="12"/>
      </w:tblGrid>
      <w:tr w:rsidR="00BF0CD8" w:rsidRPr="007263D1" w14:paraId="2FE36197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963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283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263D1" w:rsidRDefault="00BF0CD8" w:rsidP="007263D1">
            <w:pPr>
              <w:pStyle w:val="ListParagraph"/>
              <w:spacing w:before="100" w:beforeAutospacing="1" w:after="100" w:afterAutospacing="1" w:line="240" w:lineRule="atLeast"/>
              <w:ind w:left="0" w:right="-112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993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50AD0DD9" w14:textId="77777777" w:rsidTr="007263D1">
        <w:trPr>
          <w:gridAfter w:val="1"/>
          <w:wAfter w:w="12" w:type="dxa"/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՝</w:t>
            </w:r>
          </w:p>
        </w:tc>
        <w:tc>
          <w:tcPr>
            <w:tcW w:w="33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↑</m:t>
              </m:r>
            </m:oMath>
          </w:p>
        </w:tc>
      </w:tr>
      <w:tr w:rsidR="00BF0CD8" w:rsidRPr="007263D1" w14:paraId="0700C011" w14:textId="77777777" w:rsidTr="007263D1">
        <w:trPr>
          <w:gridAfter w:val="1"/>
          <w:wAfter w:w="12" w:type="dxa"/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28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429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263D1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263D1" w14:paraId="226ED399" w14:textId="77777777" w:rsidTr="007263D1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3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7F13027F" w:rsidR="00BF0CD8" w:rsidRPr="007263D1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eastAsiaTheme="minorEastAsia" w:hAnsi="GHEA Grapalat"/>
                <w:b/>
                <w:color w:val="0070C0"/>
                <w:sz w:val="20"/>
                <w:szCs w:val="20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  <w:sz w:val="20"/>
                      <w:szCs w:val="2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  <w:sz w:val="20"/>
                      <w:szCs w:val="20"/>
                    </w:rPr>
                    <m:t>2+</m:t>
                  </m:r>
                </m:sup>
              </m:sSup>
            </m:oMath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76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263D1" w14:paraId="6985BD38" w14:textId="77777777" w:rsidTr="007263D1">
        <w:trPr>
          <w:gridAfter w:val="1"/>
          <w:wAfter w:w="12" w:type="dxa"/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2806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  <w:tc>
          <w:tcPr>
            <w:tcW w:w="4576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7E20AF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25"/>
        <w:gridCol w:w="2693"/>
        <w:gridCol w:w="850"/>
        <w:gridCol w:w="2552"/>
        <w:gridCol w:w="425"/>
      </w:tblGrid>
      <w:tr w:rsidR="00BF0CD8" w:rsidRPr="007263D1" w14:paraId="73BEE7F7" w14:textId="77777777" w:rsidTr="007263D1">
        <w:trPr>
          <w:jc w:val="center"/>
        </w:trPr>
        <w:tc>
          <w:tcPr>
            <w:tcW w:w="993" w:type="dxa"/>
          </w:tcPr>
          <w:p w14:paraId="79E6D03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Կ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ատոդ</w:t>
            </w:r>
          </w:p>
        </w:tc>
        <w:tc>
          <w:tcPr>
            <w:tcW w:w="425" w:type="dxa"/>
          </w:tcPr>
          <w:p w14:paraId="26CDF917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1)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46D9A2A0" w14:textId="77777777" w:rsidR="00BF0CD8" w:rsidRPr="007263D1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նոդ</w:t>
            </w:r>
          </w:p>
        </w:tc>
        <w:tc>
          <w:tcPr>
            <w:tcW w:w="2552" w:type="dxa"/>
          </w:tcPr>
          <w:p w14:paraId="188463BE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425" w:type="dxa"/>
          </w:tcPr>
          <w:p w14:paraId="29F33EDA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13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(3)</w:t>
            </w:r>
          </w:p>
        </w:tc>
      </w:tr>
      <w:tr w:rsidR="00BF0CD8" w:rsidRPr="007263D1" w14:paraId="214BF930" w14:textId="77777777" w:rsidTr="007263D1">
        <w:trPr>
          <w:jc w:val="center"/>
        </w:trPr>
        <w:tc>
          <w:tcPr>
            <w:tcW w:w="993" w:type="dxa"/>
          </w:tcPr>
          <w:p w14:paraId="7DD5E676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11F74743" w14:textId="77777777" w:rsidR="00BF0CD8" w:rsidRPr="007263D1" w:rsidRDefault="00BF0CD8" w:rsidP="007263D1">
            <w:pPr>
              <w:spacing w:before="100" w:beforeAutospacing="1" w:after="100" w:afterAutospacing="1" w:line="240" w:lineRule="atLeast"/>
              <w:ind w:right="-107"/>
              <w:contextualSpacing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 xml:space="preserve">(2) </w:t>
            </w:r>
          </w:p>
        </w:tc>
        <w:tc>
          <w:tcPr>
            <w:tcW w:w="2693" w:type="dxa"/>
            <w:tcBorders>
              <w:right w:val="single" w:sz="4" w:space="0" w:color="auto"/>
            </w:tcBorders>
          </w:tcPr>
          <w:p w14:paraId="56759BB2" w14:textId="77777777" w:rsidR="00BF0CD8" w:rsidRPr="007263D1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-</m:t>
                  </m:r>
                </m:sup>
              </m:sSup>
            </m:oMath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2552" w:type="dxa"/>
          </w:tcPr>
          <w:p w14:paraId="345E826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  <w:tc>
          <w:tcPr>
            <w:tcW w:w="425" w:type="dxa"/>
          </w:tcPr>
          <w:p w14:paraId="28BE22DB" w14:textId="77777777" w:rsidR="00BF0CD8" w:rsidRPr="007263D1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lastRenderedPageBreak/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77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45"/>
        <w:gridCol w:w="12"/>
        <w:gridCol w:w="56"/>
        <w:gridCol w:w="1890"/>
        <w:gridCol w:w="452"/>
        <w:gridCol w:w="353"/>
        <w:gridCol w:w="8"/>
        <w:gridCol w:w="262"/>
        <w:gridCol w:w="8"/>
        <w:gridCol w:w="787"/>
        <w:gridCol w:w="2551"/>
        <w:gridCol w:w="270"/>
        <w:gridCol w:w="12"/>
      </w:tblGrid>
      <w:tr w:rsidR="00BF0CD8" w:rsidRPr="007263D1" w14:paraId="3C5E1B95" w14:textId="77777777" w:rsidTr="007263D1">
        <w:trPr>
          <w:gridAfter w:val="1"/>
          <w:wAfter w:w="12" w:type="dxa"/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</w:t>
            </w: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845" w:type="dxa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410" w:type="dxa"/>
            <w:gridSpan w:val="4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263D1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  <w:lang w:val="hy-AM"/>
              </w:rPr>
              <w:t>2</w:t>
            </w:r>
          </w:p>
        </w:tc>
        <w:tc>
          <w:tcPr>
            <w:tcW w:w="27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b/>
                <w:sz w:val="20"/>
                <w:szCs w:val="20"/>
              </w:rPr>
              <w:t>II</w:t>
            </w:r>
          </w:p>
        </w:tc>
        <w:tc>
          <w:tcPr>
            <w:tcW w:w="795" w:type="dxa"/>
            <w:gridSpan w:val="2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կատոդ</w:t>
            </w: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14:paraId="09F56AED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2</w:t>
            </w:r>
          </w:p>
        </w:tc>
      </w:tr>
      <w:tr w:rsidR="00BF0CD8" w:rsidRPr="007263D1" w14:paraId="3D665A7A" w14:textId="77777777" w:rsidTr="007263D1">
        <w:trPr>
          <w:gridAfter w:val="1"/>
          <w:wAfter w:w="12" w:type="dxa"/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913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263D1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1</w:t>
            </w:r>
          </w:p>
        </w:tc>
        <w:tc>
          <w:tcPr>
            <w:tcW w:w="27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795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7263D1">
              <w:rPr>
                <w:rFonts w:ascii="GHEA Grapalat" w:hAnsi="GHEA Grapalat"/>
                <w:sz w:val="20"/>
                <w:szCs w:val="20"/>
                <w:lang w:val="hy-AM"/>
              </w:rPr>
              <w:t>անոդ</w:t>
            </w:r>
          </w:p>
        </w:tc>
        <w:tc>
          <w:tcPr>
            <w:tcW w:w="2551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263D1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</w:rPr>
            </w:pPr>
            <w:r w:rsidRPr="007263D1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</w:tr>
      <w:tr w:rsidR="00DA01C5" w:rsidRPr="007263D1" w14:paraId="1047B3C8" w14:textId="77777777" w:rsidTr="007263D1">
        <w:trPr>
          <w:jc w:val="center"/>
        </w:trPr>
        <w:tc>
          <w:tcPr>
            <w:tcW w:w="3905" w:type="dxa"/>
            <w:gridSpan w:val="8"/>
            <w:tcBorders>
              <w:right w:val="single" w:sz="4" w:space="0" w:color="auto"/>
            </w:tcBorders>
          </w:tcPr>
          <w:p w14:paraId="1AA9DE47" w14:textId="329A6386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</w:p>
        </w:tc>
        <w:tc>
          <w:tcPr>
            <w:tcW w:w="3620" w:type="dxa"/>
            <w:gridSpan w:val="4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263D1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263D1" w14:paraId="22115528" w14:textId="77777777" w:rsidTr="007263D1">
        <w:trPr>
          <w:jc w:val="center"/>
        </w:trPr>
        <w:tc>
          <w:tcPr>
            <w:tcW w:w="1146" w:type="dxa"/>
            <w:gridSpan w:val="3"/>
          </w:tcPr>
          <w:p w14:paraId="29C8ACFD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1946" w:type="dxa"/>
            <w:gridSpan w:val="2"/>
          </w:tcPr>
          <w:p w14:paraId="12A13BA2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813" w:type="dxa"/>
            <w:gridSpan w:val="3"/>
            <w:tcBorders>
              <w:right w:val="single" w:sz="4" w:space="0" w:color="auto"/>
            </w:tcBorders>
          </w:tcPr>
          <w:p w14:paraId="4E796189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  <w:sz w:val="20"/>
                    <w:szCs w:val="2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  <w:sz w:val="20"/>
                        <w:szCs w:val="2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  <w:sz w:val="20"/>
                        <w:szCs w:val="2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</w:p>
        </w:tc>
        <w:tc>
          <w:tcPr>
            <w:tcW w:w="3620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263D1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7263D1" w14:paraId="26EAF9AF" w14:textId="77777777" w:rsidTr="007263D1">
        <w:trPr>
          <w:trHeight w:val="620"/>
          <w:jc w:val="center"/>
        </w:trPr>
        <w:tc>
          <w:tcPr>
            <w:tcW w:w="4962" w:type="dxa"/>
            <w:gridSpan w:val="11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263D1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82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263D1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0" w:name="_Toc148566299"/>
      <w:r w:rsidRPr="0025216B">
        <w:t>ԽՆԴԻՐՆԵՐ ԷԼԵԿՏՐՈԼԻԶԻ ՎԵՐԱԲԵՐՅԱԼ</w:t>
      </w:r>
      <w:bookmarkEnd w:id="110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7E20AF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7E20AF">
      <w:pPr>
        <w:pStyle w:val="Q-Xndir"/>
      </w:pPr>
      <w:r>
        <w:t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7E20AF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X0I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F+r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5lrtbua+7fczaMkecrfYfe/47D/c8Ojxf/MhweWexX9vPac3z0DT3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DKTX0IcwMAAE4KAAAOAAAAAAAAAAAAAAAAAC4CAABkcnMvZTJvRG9jLnhtbFBLAQIt&#10;ABQABgAIAAAAIQCrqIkl3QAAAAUBAAAPAAAAAAAAAAAAAAAAAM0FAABkcnMvZG93bnJldi54bWxQ&#10;SwUGAAAAAAQABADzAAAA1wYAAAAA&#10;">
                <v:shape id="_x0000_s153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4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1" w:name="_Toc133963341"/>
      <w:bookmarkStart w:id="1102" w:name="_Toc133965398"/>
      <w:bookmarkStart w:id="1103" w:name="_Toc133965654"/>
      <w:bookmarkStart w:id="1104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1"/>
      <w:bookmarkEnd w:id="1102"/>
      <w:bookmarkEnd w:id="1103"/>
      <w:bookmarkEnd w:id="1104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570E7756">
                <wp:extent cx="3631963" cy="666572"/>
                <wp:effectExtent l="0" t="0" r="6985" b="635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1963" cy="6665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41" style="width:286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A0699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21026E7A">
                <wp:extent cx="4512180" cy="487111"/>
                <wp:effectExtent l="0" t="0" r="3175" b="8255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2180" cy="4871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2" style="width:355.3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A0699E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97FD96" wp14:editId="25035CB1">
                <wp:extent cx="4281443" cy="487110"/>
                <wp:effectExtent l="0" t="0" r="5080" b="8255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1443" cy="4871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3" style="width:337.1pt;height:3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5" w:name="_Toc133963342"/>
      <w:bookmarkStart w:id="1106" w:name="_Toc133965399"/>
      <w:bookmarkStart w:id="1107" w:name="_Toc133965655"/>
      <w:bookmarkStart w:id="1108" w:name="_Toc148566301"/>
      <w:r w:rsidRPr="0004270A">
        <w:t>Խ</w:t>
      </w:r>
      <w:r>
        <w:t>ԱՌՆՈՒՐԴՆԵՐԻ ԲԱԺԱՆՄԱՆ ՄԵԹՈԴՆԵՐԸ</w:t>
      </w:r>
      <w:bookmarkEnd w:id="1105"/>
      <w:bookmarkEnd w:id="1106"/>
      <w:bookmarkEnd w:id="1107"/>
      <w:bookmarkEnd w:id="1108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09" w:name="_Toc133963343"/>
      <w:bookmarkStart w:id="1110" w:name="_Toc133965400"/>
      <w:bookmarkStart w:id="1111" w:name="_Toc133965656"/>
      <w:bookmarkStart w:id="1112" w:name="_Toc148566302"/>
      <w:r w:rsidRPr="0004270A">
        <w:t>Ա</w:t>
      </w:r>
      <w:r>
        <w:t>ՆՀԱՄԱՍԵՌ ԽԱՌՆՈՒՐԴՆԵՐԻ ԲԱԺԱՆՈՒՄԸ</w:t>
      </w:r>
      <w:bookmarkEnd w:id="1109"/>
      <w:bookmarkEnd w:id="1110"/>
      <w:bookmarkEnd w:id="1111"/>
      <w:bookmarkEnd w:id="1112"/>
    </w:p>
    <w:p w14:paraId="036770A3" w14:textId="77777777" w:rsidR="00BF0CD8" w:rsidRPr="00802BB0" w:rsidRDefault="00BF0CD8" w:rsidP="00302A17">
      <w:pPr>
        <w:pStyle w:val="Q-Normal"/>
      </w:pPr>
      <w:r w:rsidRPr="00802BB0"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lastRenderedPageBreak/>
        <w:t>Պ</w:t>
      </w:r>
      <w:r w:rsidRPr="0004270A">
        <w:t>արզեցում</w:t>
      </w:r>
      <w:bookmarkStart w:id="1113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4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3"/>
      <w:bookmarkEnd w:id="1114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6"/>
        <w:gridCol w:w="2188"/>
      </w:tblGrid>
      <w:tr w:rsidR="00A0699E" w14:paraId="64884053" w14:textId="77777777" w:rsidTr="00A0699E">
        <w:tc>
          <w:tcPr>
            <w:tcW w:w="3992" w:type="dxa"/>
          </w:tcPr>
          <w:p w14:paraId="095F396A" w14:textId="06B8FF1B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1F7326" wp14:editId="0B912A99">
                  <wp:extent cx="3844344" cy="1838265"/>
                  <wp:effectExtent l="0" t="0" r="3810" b="0"/>
                  <wp:docPr id="1529085109" name="Picture 152908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պարզեցում 4.png"/>
                          <pic:cNvPicPr/>
                        </pic:nvPicPr>
                        <pic:blipFill>
                          <a:blip r:embed="rId6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710" cy="186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252A583F" w14:textId="67C66D31" w:rsidR="00A0699E" w:rsidRDefault="00A0699E" w:rsidP="00302A17">
            <w:pPr>
              <w:pStyle w:val="Q-Normal"/>
              <w:ind w:firstLine="0"/>
              <w:rPr>
                <w:noProof/>
              </w:rPr>
            </w:pPr>
            <w:r w:rsidRPr="00175D4A">
              <w:rPr>
                <w:noProof/>
              </w:rPr>
              <w:drawing>
                <wp:inline distT="0" distB="0" distL="0" distR="0" wp14:anchorId="4257E610" wp14:editId="4121D7EB">
                  <wp:extent cx="1357746" cy="1884219"/>
                  <wp:effectExtent l="0" t="0" r="0" b="1905"/>
                  <wp:docPr id="159831569" name="Picture 15983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բաժ.ձագաձ ե.jpg"/>
                          <pic:cNvPicPr/>
                        </pic:nvPicPr>
                        <pic:blipFill>
                          <a:blip r:embed="rId6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317" cy="193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:rsidRPr="00A0699E" w14:paraId="0EBBD2BF" w14:textId="77777777" w:rsidTr="00A0699E">
        <w:tc>
          <w:tcPr>
            <w:tcW w:w="3992" w:type="dxa"/>
          </w:tcPr>
          <w:p w14:paraId="5A18AF61" w14:textId="1F8AA528" w:rsidR="00A0699E" w:rsidRDefault="00A0699E" w:rsidP="00A0699E">
            <w:pPr>
              <w:pStyle w:val="5"/>
            </w:pPr>
            <w:r>
              <w:t>Ավազի և ածխի խառնուրդի բաժանումը պարզեցման եղանակով</w:t>
            </w:r>
          </w:p>
        </w:tc>
        <w:tc>
          <w:tcPr>
            <w:tcW w:w="3992" w:type="dxa"/>
          </w:tcPr>
          <w:p w14:paraId="000D066A" w14:textId="7647D64C" w:rsidR="00A0699E" w:rsidRDefault="00A0699E" w:rsidP="00A0699E">
            <w:pPr>
              <w:pStyle w:val="5"/>
            </w:pPr>
            <w:r>
              <w:t>Երկու չխառնվող հեղուկների բաժանումը բ</w:t>
            </w:r>
            <w:r w:rsidRPr="00820F85">
              <w:t>աժանիչ ձագար</w:t>
            </w:r>
            <w:r>
              <w:t>ի միջոցով</w:t>
            </w:r>
          </w:p>
        </w:tc>
      </w:tr>
    </w:tbl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A0699E">
      <w:pPr>
        <w:pStyle w:val="Q-Normal"/>
        <w:numPr>
          <w:ilvl w:val="0"/>
          <w:numId w:val="64"/>
        </w:numPr>
        <w:ind w:left="426"/>
      </w:pPr>
      <w:r>
        <w:lastRenderedPageBreak/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A0699E">
      <w:pPr>
        <w:pStyle w:val="Q-Normal"/>
        <w:numPr>
          <w:ilvl w:val="0"/>
          <w:numId w:val="64"/>
        </w:numPr>
        <w:ind w:left="426"/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lastRenderedPageBreak/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9"/>
      </w:tblGrid>
      <w:tr w:rsidR="00A0699E" w14:paraId="1778E75E" w14:textId="77777777" w:rsidTr="00A0699E">
        <w:tc>
          <w:tcPr>
            <w:tcW w:w="4969" w:type="dxa"/>
          </w:tcPr>
          <w:p w14:paraId="191360E5" w14:textId="416D2B3F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420DFEA" wp14:editId="4C3AC72F">
                  <wp:extent cx="2953789" cy="1515668"/>
                  <wp:effectExtent l="0" t="0" r="0" b="8890"/>
                  <wp:docPr id="150937976" name="Picture 150937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մագնիսի ազդ բ.jpg"/>
                          <pic:cNvPicPr/>
                        </pic:nvPicPr>
                        <pic:blipFill>
                          <a:blip r:embed="rId6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010" cy="1534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90E3A32" w14:textId="77777777" w:rsidTr="00A0699E">
        <w:tc>
          <w:tcPr>
            <w:tcW w:w="4969" w:type="dxa"/>
          </w:tcPr>
          <w:p w14:paraId="1450C124" w14:textId="74C51580" w:rsidR="00A0699E" w:rsidRPr="00A0699E" w:rsidRDefault="00A0699E" w:rsidP="00A0699E">
            <w:pPr>
              <w:pStyle w:val="5"/>
              <w:spacing w:before="0" w:after="0"/>
              <w:rPr>
                <w:color w:val="auto"/>
              </w:rPr>
            </w:pPr>
            <w:r w:rsidRPr="00C740BC">
              <w:t>Բաժանում մագնիսի միջոցով</w:t>
            </w:r>
          </w:p>
        </w:tc>
      </w:tr>
    </w:tbl>
    <w:p w14:paraId="213658E8" w14:textId="51FC27AF" w:rsidR="00BF0CD8" w:rsidRPr="00533C47" w:rsidRDefault="00BF0CD8" w:rsidP="00302A17">
      <w:pPr>
        <w:pStyle w:val="Q-Normal"/>
      </w:pPr>
      <w:r w:rsidRPr="00533C47">
        <w:t>Մեթոդը հիմնված է խառնուրդի պինդ բաղադրիչների մագնիսական հատկությունների տարբերության վրա: Այս մեթոդը կիրառում են խառնուրդում 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5A61362" w14:textId="4F42498D" w:rsidR="0010016A" w:rsidRDefault="0010016A" w:rsidP="00302A17">
      <w:pPr>
        <w:pStyle w:val="Q-Normal"/>
      </w:pPr>
      <w:bookmarkStart w:id="1115" w:name="_Toc133963344"/>
      <w:bookmarkStart w:id="1116" w:name="_Toc133965401"/>
      <w:bookmarkStart w:id="1117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8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5"/>
      <w:bookmarkEnd w:id="1116"/>
      <w:bookmarkEnd w:id="1117"/>
      <w:bookmarkEnd w:id="1118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lastRenderedPageBreak/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tbl>
      <w:tblPr>
        <w:tblStyle w:val="TableGrid"/>
        <w:tblpPr w:leftFromText="180" w:rightFromText="180" w:vertAnchor="text" w:horzAnchor="margin" w:tblpY="2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9"/>
      </w:tblGrid>
      <w:tr w:rsidR="00A0699E" w14:paraId="3419981C" w14:textId="77777777" w:rsidTr="00A0699E">
        <w:tc>
          <w:tcPr>
            <w:tcW w:w="2949" w:type="dxa"/>
          </w:tcPr>
          <w:p w14:paraId="1BAF6DF2" w14:textId="7777777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599B7270" wp14:editId="3B821358">
                  <wp:extent cx="1735500" cy="1951875"/>
                  <wp:effectExtent l="0" t="0" r="0" b="0"/>
                  <wp:docPr id="179377825" name="Picture 179377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շոգիացում.jpg"/>
                          <pic:cNvPicPr/>
                        </pic:nvPicPr>
                        <pic:blipFill>
                          <a:blip r:embed="rId6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8857" cy="1989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2A715A21" w14:textId="77777777" w:rsidTr="00A0699E">
        <w:tc>
          <w:tcPr>
            <w:tcW w:w="2949" w:type="dxa"/>
          </w:tcPr>
          <w:p w14:paraId="54ED30AE" w14:textId="77777777" w:rsidR="00A0699E" w:rsidRDefault="00A0699E" w:rsidP="00A0699E">
            <w:pPr>
              <w:pStyle w:val="5"/>
              <w:spacing w:before="0" w:after="0"/>
            </w:pPr>
            <w:r w:rsidRPr="00BD77FA">
              <w:t>Շոգիացում</w:t>
            </w:r>
          </w:p>
        </w:tc>
      </w:tr>
      <w:tr w:rsidR="00A0699E" w14:paraId="31F94944" w14:textId="77777777" w:rsidTr="00A0699E">
        <w:tc>
          <w:tcPr>
            <w:tcW w:w="2949" w:type="dxa"/>
          </w:tcPr>
          <w:p w14:paraId="40199F19" w14:textId="5B757E48" w:rsidR="00A0699E" w:rsidRPr="00BD77FA" w:rsidRDefault="00A0699E" w:rsidP="00A0699E">
            <w:pPr>
              <w:pStyle w:val="Q-Normal"/>
              <w:spacing w:before="240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457A705D" wp14:editId="05358252">
                  <wp:extent cx="1668088" cy="1474360"/>
                  <wp:effectExtent l="0" t="0" r="8890" b="0"/>
                  <wp:docPr id="1148811674" name="Picture 1148811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թորում հասարակ.jpg"/>
                          <pic:cNvPicPr/>
                        </pic:nvPicPr>
                        <pic:blipFill>
                          <a:blip r:embed="rId6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165" cy="1515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FE5D904" w14:textId="77777777" w:rsidTr="00A0699E">
        <w:tc>
          <w:tcPr>
            <w:tcW w:w="2949" w:type="dxa"/>
          </w:tcPr>
          <w:p w14:paraId="5D0441F4" w14:textId="77777777" w:rsidR="00A0699E" w:rsidRPr="00BD77FA" w:rsidRDefault="00A0699E" w:rsidP="00A0699E">
            <w:pPr>
              <w:pStyle w:val="5"/>
            </w:pPr>
            <w:r>
              <w:t>Հասարակ թորում</w:t>
            </w:r>
          </w:p>
          <w:p w14:paraId="0C31DC87" w14:textId="77777777" w:rsidR="00A0699E" w:rsidRPr="00BD77FA" w:rsidRDefault="00A0699E" w:rsidP="00A0699E">
            <w:pPr>
              <w:pStyle w:val="Q-Normal"/>
            </w:pPr>
          </w:p>
        </w:tc>
      </w:tr>
    </w:tbl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3CC0EDBB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Default="00BF0CD8" w:rsidP="00302A17">
      <w:pPr>
        <w:pStyle w:val="Q-Normal"/>
      </w:pPr>
      <w:r w:rsidRPr="00533C47"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>): Խառնուրդը տաքացնելիս սկզբում գոլորշանում է ամենացածր եռման ջերմաստիճան ունեցող 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Default="00BF0CD8" w:rsidP="005A543F">
      <w:pPr>
        <w:pStyle w:val="Q-Yenta-yenta-vernagir"/>
      </w:pPr>
      <w:r w:rsidRPr="00533C47">
        <w:lastRenderedPageBreak/>
        <w:t>Թորման կիրառ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</w:tblGrid>
      <w:tr w:rsidR="00A0699E" w14:paraId="0E6C485E" w14:textId="77777777" w:rsidTr="00A0699E">
        <w:tc>
          <w:tcPr>
            <w:tcW w:w="2972" w:type="dxa"/>
          </w:tcPr>
          <w:p w14:paraId="4FE48FC5" w14:textId="2CA7041A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1E552BB8" wp14:editId="447AF641">
                  <wp:extent cx="2305396" cy="1930826"/>
                  <wp:effectExtent l="0" t="0" r="0" b="0"/>
                  <wp:docPr id="573269272" name="Picture 573269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թորում դ.gif"/>
                          <pic:cNvPicPr/>
                        </pic:nvPicPr>
                        <pic:blipFill>
                          <a:blip r:embed="rId6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09" cy="1946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6C749B2E" w14:textId="77777777" w:rsidTr="00A0699E">
        <w:tc>
          <w:tcPr>
            <w:tcW w:w="2972" w:type="dxa"/>
          </w:tcPr>
          <w:p w14:paraId="6B2102C8" w14:textId="73FCBE5F" w:rsidR="00A0699E" w:rsidRPr="00A0699E" w:rsidRDefault="00A0699E" w:rsidP="00A0699E">
            <w:pPr>
              <w:pStyle w:val="5"/>
              <w:spacing w:before="0"/>
              <w:rPr>
                <w:sz w:val="24"/>
                <w:szCs w:val="24"/>
              </w:rPr>
            </w:pPr>
            <w:r w:rsidRPr="00186E6A">
              <w:t>Սառնարանային</w:t>
            </w:r>
            <w:r>
              <w:t xml:space="preserve"> թորում</w:t>
            </w:r>
          </w:p>
        </w:tc>
      </w:tr>
    </w:tbl>
    <w:p w14:paraId="51551616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A0699E">
      <w:pPr>
        <w:pStyle w:val="Q-Normal"/>
        <w:numPr>
          <w:ilvl w:val="0"/>
          <w:numId w:val="68"/>
        </w:numPr>
        <w:ind w:left="426"/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A0699E">
      <w:pPr>
        <w:pStyle w:val="Q-Normal"/>
        <w:numPr>
          <w:ilvl w:val="0"/>
          <w:numId w:val="68"/>
        </w:numPr>
        <w:ind w:left="426"/>
      </w:pPr>
      <w:r>
        <w:t>Թորման միջոցով հեղուկ օդից անջատում են ազոտը և թթվածինը:</w:t>
      </w:r>
    </w:p>
    <w:p w14:paraId="4F654F93" w14:textId="3174BB71" w:rsidR="00BF0CD8" w:rsidRDefault="00BF0CD8" w:rsidP="00F447C0">
      <w:pPr>
        <w:pStyle w:val="5"/>
        <w:numPr>
          <w:ilvl w:val="0"/>
          <w:numId w:val="0"/>
        </w:numPr>
      </w:pP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6"/>
      </w:tblGrid>
      <w:tr w:rsidR="00A0699E" w14:paraId="03F34F84" w14:textId="77777777" w:rsidTr="00A0699E">
        <w:tc>
          <w:tcPr>
            <w:tcW w:w="1838" w:type="dxa"/>
          </w:tcPr>
          <w:p w14:paraId="08962AC4" w14:textId="691C6B45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lastRenderedPageBreak/>
              <w:drawing>
                <wp:inline distT="0" distB="0" distL="0" distR="0" wp14:anchorId="024C1441" wp14:editId="3BB1C174">
                  <wp:extent cx="1915795" cy="2552065"/>
                  <wp:effectExtent l="0" t="0" r="8255" b="635"/>
                  <wp:docPr id="1395551652" name="Picture 139555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ՔՐՈՄ. Բ.jpg"/>
                          <pic:cNvPicPr/>
                        </pic:nvPicPr>
                        <pic:blipFill>
                          <a:blip r:embed="rId6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5" cy="25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71F7312E" w14:textId="77777777" w:rsidTr="00A0699E">
        <w:tc>
          <w:tcPr>
            <w:tcW w:w="1838" w:type="dxa"/>
          </w:tcPr>
          <w:p w14:paraId="283E1D4F" w14:textId="53AC8C3D" w:rsidR="00A0699E" w:rsidRDefault="00A0699E" w:rsidP="00A0699E">
            <w:pPr>
              <w:pStyle w:val="5"/>
              <w:spacing w:before="0" w:after="0"/>
            </w:pPr>
            <w:r w:rsidRPr="00BD77FA">
              <w:t>Աշտարակային քրոմատոգրաֆիա</w:t>
            </w:r>
          </w:p>
        </w:tc>
      </w:tr>
    </w:tbl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6"/>
      </w:tblGrid>
      <w:tr w:rsidR="00A0699E" w14:paraId="5B8B0B83" w14:textId="77777777" w:rsidTr="00A0699E">
        <w:trPr>
          <w:jc w:val="right"/>
        </w:trPr>
        <w:tc>
          <w:tcPr>
            <w:tcW w:w="2972" w:type="dxa"/>
          </w:tcPr>
          <w:p w14:paraId="0D24E5A8" w14:textId="0854D597" w:rsidR="00A0699E" w:rsidRDefault="00A0699E" w:rsidP="00A0699E">
            <w:pPr>
              <w:pStyle w:val="Q-Normal"/>
              <w:ind w:firstLine="0"/>
            </w:pPr>
            <w:r w:rsidRPr="00533C47">
              <w:rPr>
                <w:noProof/>
              </w:rPr>
              <w:drawing>
                <wp:inline distT="0" distB="0" distL="0" distR="0" wp14:anchorId="3992C285" wp14:editId="4E3D38CA">
                  <wp:extent cx="3333750" cy="1114425"/>
                  <wp:effectExtent l="0" t="0" r="0" b="9525"/>
                  <wp:docPr id="1797337471" name="Picture 1797337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քրոմատ. բ.jpg"/>
                          <pic:cNvPicPr/>
                        </pic:nvPicPr>
                        <pic:blipFill>
                          <a:blip r:embed="rId6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99E" w14:paraId="05EF2EB2" w14:textId="77777777" w:rsidTr="00A0699E">
        <w:trPr>
          <w:jc w:val="right"/>
        </w:trPr>
        <w:tc>
          <w:tcPr>
            <w:tcW w:w="2972" w:type="dxa"/>
          </w:tcPr>
          <w:p w14:paraId="00458440" w14:textId="2F6D4B56" w:rsidR="00A0699E" w:rsidRDefault="00A0699E" w:rsidP="00A0699E">
            <w:pPr>
              <w:pStyle w:val="5"/>
              <w:spacing w:before="0" w:after="0"/>
            </w:pPr>
            <w:r w:rsidRPr="00917BD4">
              <w:t>Քրոմատոգրաֆիան թղթի վրա</w:t>
            </w:r>
          </w:p>
        </w:tc>
      </w:tr>
    </w:tbl>
    <w:p w14:paraId="0F3499AD" w14:textId="2E5C7998" w:rsidR="006C55C0" w:rsidRDefault="00B24F46" w:rsidP="00A0699E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 xml:space="preserve"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</w:t>
      </w:r>
      <w:r w:rsidRPr="00533C47">
        <w:lastRenderedPageBreak/>
        <w:t>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CzEgh24DAABOCgAADgAAAAAAAAAAAAAAAAAuAgAAZHJzL2Uyb0RvYy54bWxQSwECLQAUAAYA&#10;CAAAACEAq6iJJd0AAAAFAQAADwAAAAAAAAAAAAAAAADIBQAAZHJzL2Rvd25yZXYueG1sUEsFBgAA&#10;AAAEAAQA8wAAANIGAAAAAA==&#10;">
                <v:shape id="_x0000_s15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19" w:name="_Toc133963345"/>
      <w:bookmarkStart w:id="1120" w:name="_Toc133965402"/>
      <w:bookmarkStart w:id="1121" w:name="_Toc133965658"/>
      <w:bookmarkStart w:id="1122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19"/>
      <w:bookmarkEnd w:id="1120"/>
      <w:bookmarkEnd w:id="1121"/>
      <w:bookmarkEnd w:id="1122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D650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58D059F7">
                <wp:extent cx="3710953" cy="707010"/>
                <wp:effectExtent l="0" t="0" r="3810" b="0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953" cy="70701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7" style="width:292.2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50941EDB">
                <wp:extent cx="4021985" cy="688157"/>
                <wp:effectExtent l="0" t="0" r="0" b="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1985" cy="688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8" style="width:316.7pt;height:5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25DAD44">
                <wp:extent cx="3689088" cy="490194"/>
                <wp:effectExtent l="0" t="0" r="6985" b="5715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9088" cy="4901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9" style="width:290.5pt;height:3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lastRenderedPageBreak/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300"/>
        <w:gridCol w:w="884"/>
        <w:gridCol w:w="1682"/>
        <w:gridCol w:w="3543"/>
      </w:tblGrid>
      <w:tr w:rsidR="00884C17" w:rsidRPr="00884C17" w14:paraId="2C292BB2" w14:textId="77777777" w:rsidTr="00884C17">
        <w:trPr>
          <w:jc w:val="center"/>
        </w:trPr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18C8425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միջավայրը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5A5BEB9" w14:textId="1C54C8C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</w:t>
            </w:r>
            <w:r w:rsidR="00251984"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ված</w:t>
            </w: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 xml:space="preserve"> ֆազը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292A5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ցրիվ համակարգի տեսակը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0D8080"/>
            <w:vAlign w:val="center"/>
          </w:tcPr>
          <w:p w14:paraId="5ED4FE3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b/>
                <w:bCs/>
                <w:color w:val="FFFFFF" w:themeColor="background1"/>
                <w:sz w:val="20"/>
                <w:szCs w:val="20"/>
                <w:lang w:val="hy-AM"/>
              </w:rPr>
              <w:t>օրինակներ</w:t>
            </w:r>
          </w:p>
        </w:tc>
      </w:tr>
      <w:tr w:rsidR="00BF0CD8" w:rsidRPr="00884C17" w14:paraId="53C6935C" w14:textId="77777777" w:rsidTr="00884C17">
        <w:trPr>
          <w:trHeight w:val="363"/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522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ցրիվ համակարգ չի առաջանում</w:t>
            </w:r>
          </w:p>
        </w:tc>
      </w:tr>
      <w:tr w:rsidR="00BF0CD8" w:rsidRPr="00884C17" w14:paraId="088CBD13" w14:textId="77777777" w:rsidTr="00884C17">
        <w:trPr>
          <w:trHeight w:val="309"/>
          <w:jc w:val="center"/>
        </w:trPr>
        <w:tc>
          <w:tcPr>
            <w:tcW w:w="125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ռախուղ, ամպ</w:t>
            </w:r>
          </w:p>
        </w:tc>
      </w:tr>
      <w:tr w:rsidR="00BF0CD8" w:rsidRPr="00884C17" w14:paraId="7175E870" w14:textId="77777777" w:rsidTr="00884C17">
        <w:trPr>
          <w:trHeight w:val="237"/>
          <w:jc w:val="center"/>
        </w:trPr>
        <w:tc>
          <w:tcPr>
            <w:tcW w:w="1257" w:type="dxa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884C17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ոշու սյուն, ծուխ, ավազե փոթորիկ</w:t>
            </w:r>
          </w:p>
        </w:tc>
      </w:tr>
      <w:tr w:rsidR="00BF0CD8" w:rsidRPr="00884C17" w14:paraId="2B3F48DF" w14:textId="77777777" w:rsidTr="00884C17">
        <w:trPr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փրփուր</w:t>
            </w:r>
          </w:p>
        </w:tc>
        <w:tc>
          <w:tcPr>
            <w:tcW w:w="35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884C17" w14:paraId="314E0B0F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թ, մարգարին, կրեմներ</w:t>
            </w:r>
          </w:p>
        </w:tc>
      </w:tr>
      <w:tr w:rsidR="00BF0CD8" w:rsidRPr="00884C17" w14:paraId="2EF5E0C4" w14:textId="77777777" w:rsidTr="00884C17">
        <w:trPr>
          <w:trHeight w:val="575"/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,</w:t>
            </w:r>
          </w:p>
          <w:p w14:paraId="1ABF06A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-ի զոլ</w:t>
            </w:r>
          </w:p>
        </w:tc>
      </w:tr>
      <w:tr w:rsidR="00BF0CD8" w:rsidRPr="00884C17" w14:paraId="2ABEBE96" w14:textId="77777777" w:rsidTr="00884C17">
        <w:trPr>
          <w:jc w:val="center"/>
        </w:trPr>
        <w:tc>
          <w:tcPr>
            <w:tcW w:w="125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գազ</w:t>
            </w:r>
          </w:p>
        </w:tc>
        <w:tc>
          <w:tcPr>
            <w:tcW w:w="16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փրփուր,</w:t>
            </w:r>
          </w:p>
          <w:p w14:paraId="5781849C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884C17" w14:paraId="7B18F42E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հեղուկ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էմուլսիա,</w:t>
            </w:r>
          </w:p>
          <w:p w14:paraId="4FA637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դոնդող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րգարիտ, խոնավ հող, դոնդողակ</w:t>
            </w:r>
          </w:p>
        </w:tc>
      </w:tr>
      <w:tr w:rsidR="00BF0CD8" w:rsidRPr="00884C17" w14:paraId="73212083" w14:textId="77777777" w:rsidTr="00884C17">
        <w:trPr>
          <w:jc w:val="center"/>
        </w:trPr>
        <w:tc>
          <w:tcPr>
            <w:tcW w:w="1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</w:t>
            </w:r>
          </w:p>
        </w:tc>
        <w:tc>
          <w:tcPr>
            <w:tcW w:w="1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պինդ զոլեր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1555"/>
        <w:gridCol w:w="2976"/>
        <w:gridCol w:w="1718"/>
      </w:tblGrid>
      <w:tr w:rsidR="00BF0CD8" w:rsidRPr="00884C17" w14:paraId="5FC6EC62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</w:tcPr>
          <w:p w14:paraId="520C222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ախույթներ</w:t>
            </w:r>
          </w:p>
        </w:tc>
        <w:tc>
          <w:tcPr>
            <w:tcW w:w="2976" w:type="dxa"/>
            <w:vMerge w:val="restart"/>
            <w:shd w:val="clear" w:color="auto" w:fill="auto"/>
            <w:vAlign w:val="center"/>
          </w:tcPr>
          <w:p w14:paraId="3686F202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մասնիկի չափսերը</w:t>
            </w:r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&gt;100նմ</m:t>
              </m:r>
            </m:oMath>
          </w:p>
        </w:tc>
        <w:tc>
          <w:tcPr>
            <w:tcW w:w="1701" w:type="dxa"/>
            <w:shd w:val="clear" w:color="auto" w:fill="auto"/>
          </w:tcPr>
          <w:p w14:paraId="71FF074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էմուլսիաներ</w:t>
            </w:r>
          </w:p>
        </w:tc>
      </w:tr>
      <w:tr w:rsidR="00BF0CD8" w:rsidRPr="00884C17" w14:paraId="3F4CBEF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6D67516D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FABBD08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6A7FAE40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սուսպենզիաներ</w:t>
            </w:r>
          </w:p>
        </w:tc>
      </w:tr>
      <w:tr w:rsidR="00BF0CD8" w:rsidRPr="00884C17" w14:paraId="7DEF582E" w14:textId="77777777" w:rsidTr="00884C17">
        <w:trPr>
          <w:jc w:val="center"/>
        </w:trPr>
        <w:tc>
          <w:tcPr>
            <w:tcW w:w="1555" w:type="dxa"/>
            <w:vMerge/>
            <w:shd w:val="clear" w:color="auto" w:fill="auto"/>
            <w:vAlign w:val="center"/>
          </w:tcPr>
          <w:p w14:paraId="7E47E5C5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auto"/>
            <w:vAlign w:val="center"/>
          </w:tcPr>
          <w:p w14:paraId="2746AC0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auto"/>
          </w:tcPr>
          <w:p w14:paraId="5D4367BB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աերոզոլեր</w:t>
            </w:r>
          </w:p>
        </w:tc>
      </w:tr>
      <w:tr w:rsidR="00BF0CD8" w:rsidRPr="00884C17" w14:paraId="1443054A" w14:textId="77777777" w:rsidTr="00884C17">
        <w:trPr>
          <w:jc w:val="center"/>
        </w:trPr>
        <w:tc>
          <w:tcPr>
            <w:tcW w:w="1555" w:type="dxa"/>
            <w:vMerge w:val="restart"/>
            <w:shd w:val="clear" w:color="auto" w:fill="DAEDED"/>
            <w:vAlign w:val="center"/>
          </w:tcPr>
          <w:p w14:paraId="6216E873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Կոլոիդ համակարգեր</w:t>
            </w:r>
          </w:p>
        </w:tc>
        <w:tc>
          <w:tcPr>
            <w:tcW w:w="2976" w:type="dxa"/>
            <w:vMerge w:val="restart"/>
            <w:shd w:val="clear" w:color="auto" w:fill="DAEDED"/>
            <w:vAlign w:val="center"/>
          </w:tcPr>
          <w:p w14:paraId="23E07AD7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1÷100</m:t>
              </m:r>
            </m:oMath>
            <w:r w:rsidRPr="00884C17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մ</w:t>
            </w:r>
          </w:p>
        </w:tc>
        <w:tc>
          <w:tcPr>
            <w:tcW w:w="1701" w:type="dxa"/>
            <w:shd w:val="clear" w:color="auto" w:fill="DAEDED"/>
          </w:tcPr>
          <w:p w14:paraId="75D555A1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զոլեր</w:t>
            </w:r>
          </w:p>
        </w:tc>
      </w:tr>
      <w:tr w:rsidR="00BF0CD8" w:rsidRPr="00884C17" w14:paraId="08CB991F" w14:textId="77777777" w:rsidTr="00884C17">
        <w:trPr>
          <w:jc w:val="center"/>
        </w:trPr>
        <w:tc>
          <w:tcPr>
            <w:tcW w:w="1555" w:type="dxa"/>
            <w:vMerge/>
            <w:shd w:val="clear" w:color="auto" w:fill="DAEDED"/>
          </w:tcPr>
          <w:p w14:paraId="6A2EAED6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76" w:type="dxa"/>
            <w:vMerge/>
            <w:shd w:val="clear" w:color="auto" w:fill="DAEDED"/>
          </w:tcPr>
          <w:p w14:paraId="1BF64879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701" w:type="dxa"/>
            <w:shd w:val="clear" w:color="auto" w:fill="DAEDED"/>
          </w:tcPr>
          <w:p w14:paraId="5246FFAE" w14:textId="77777777" w:rsidR="00BF0CD8" w:rsidRPr="00884C17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884C17">
              <w:rPr>
                <w:rFonts w:ascii="GHEA Grapalat" w:hAnsi="GHEA Grapalat" w:cs="Arial"/>
                <w:sz w:val="20"/>
                <w:szCs w:val="20"/>
                <w:lang w:val="hy-AM"/>
              </w:rPr>
              <w:t>ժելեր</w:t>
            </w:r>
          </w:p>
        </w:tc>
      </w:tr>
    </w:tbl>
    <w:p w14:paraId="57386DC3" w14:textId="77777777" w:rsidR="00884C17" w:rsidRPr="00884C17" w:rsidRDefault="00884C17" w:rsidP="00302A17">
      <w:pPr>
        <w:pStyle w:val="Q-Normal"/>
        <w:rPr>
          <w:b/>
          <w:sz w:val="10"/>
          <w:szCs w:val="10"/>
        </w:rPr>
      </w:pPr>
    </w:p>
    <w:p w14:paraId="60FD4CD9" w14:textId="6A764B6C" w:rsidR="00BF0CD8" w:rsidRDefault="00BF0CD8" w:rsidP="00302A17">
      <w:pPr>
        <w:pStyle w:val="Q-Normal"/>
      </w:pPr>
      <w:r w:rsidRPr="00C45486">
        <w:rPr>
          <w:b/>
        </w:rPr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179FEFF6" w14:textId="309BE5A5" w:rsidR="00BF0CD8" w:rsidRPr="001A4D48" w:rsidRDefault="00BF0CD8" w:rsidP="007E20AF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lastRenderedPageBreak/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884C17">
      <w:pPr>
        <w:pStyle w:val="Q-Normal"/>
        <w:numPr>
          <w:ilvl w:val="0"/>
          <w:numId w:val="69"/>
        </w:numPr>
        <w:ind w:left="426"/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3" w:name="_Toc133963346"/>
      <w:bookmarkStart w:id="1124" w:name="_Toc133965403"/>
      <w:bookmarkStart w:id="1125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6" w:name="_Toc148566305"/>
      <w:r w:rsidRPr="008B45ED">
        <w:t>Կ</w:t>
      </w:r>
      <w:r>
        <w:t>ՈԼՈԻԴ ՀԱՄԱԿԱՐԳԵՐ</w:t>
      </w:r>
      <w:bookmarkEnd w:id="1123"/>
      <w:bookmarkEnd w:id="1124"/>
      <w:bookmarkEnd w:id="1125"/>
      <w:bookmarkEnd w:id="1126"/>
      <w:r>
        <w:tab/>
      </w:r>
    </w:p>
    <w:p w14:paraId="38AA6ED0" w14:textId="426F1416" w:rsidR="00BF0CD8" w:rsidRDefault="00BF0CD8" w:rsidP="00884C17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302F05EB">
                <wp:extent cx="4223208" cy="509048"/>
                <wp:effectExtent l="0" t="0" r="6350" b="571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3208" cy="5090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50" style="width:332.55pt;height:4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884C17">
      <w:pPr>
        <w:pStyle w:val="Q-Normal"/>
        <w:jc w:val="right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1CCBC628">
                <wp:extent cx="4683661" cy="499621"/>
                <wp:effectExtent l="0" t="0" r="3175" b="0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661" cy="4996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51" style="width:368.8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lastRenderedPageBreak/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</w:tblGrid>
      <w:tr w:rsidR="00884C17" w14:paraId="044B0DEE" w14:textId="77777777" w:rsidTr="00884C17">
        <w:tc>
          <w:tcPr>
            <w:tcW w:w="3681" w:type="dxa"/>
          </w:tcPr>
          <w:p w14:paraId="5FDB8A07" w14:textId="4B37E0C4" w:rsidR="00884C17" w:rsidRDefault="00884C17" w:rsidP="00884C17">
            <w:pPr>
              <w:pStyle w:val="Q-Normal"/>
              <w:ind w:firstLine="0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9B695BF" wp14:editId="2C9B925C">
                  <wp:extent cx="2990850" cy="1524000"/>
                  <wp:effectExtent l="0" t="0" r="0" b="0"/>
                  <wp:docPr id="1540895532" name="Picture 1540895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տ.է.  ա.jpg"/>
                          <pic:cNvPicPr/>
                        </pic:nvPicPr>
                        <pic:blipFill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850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256717BB" w14:textId="77777777" w:rsidTr="00884C17">
        <w:tc>
          <w:tcPr>
            <w:tcW w:w="3681" w:type="dxa"/>
          </w:tcPr>
          <w:p w14:paraId="4E621FB4" w14:textId="3EC2B13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լոիդ լուծույթի տարբերումն իսկական լուծույթից Տինդալի երևույթի միջոցով:</w:t>
            </w:r>
          </w:p>
        </w:tc>
      </w:tr>
    </w:tbl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</w:tblGrid>
      <w:tr w:rsidR="00884C17" w14:paraId="0A2D8E2A" w14:textId="77777777" w:rsidTr="00884C17">
        <w:trPr>
          <w:jc w:val="right"/>
        </w:trPr>
        <w:tc>
          <w:tcPr>
            <w:tcW w:w="2263" w:type="dxa"/>
          </w:tcPr>
          <w:p w14:paraId="4F159623" w14:textId="19A8B9EA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8F11401" wp14:editId="53996DF0">
                  <wp:extent cx="1787856" cy="1191904"/>
                  <wp:effectExtent l="0" t="0" r="3175" b="8255"/>
                  <wp:docPr id="76549332" name="Picture 7654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կոագուլյացիա ա.jpg"/>
                          <pic:cNvPicPr/>
                        </pic:nvPicPr>
                        <pic:blipFill>
                          <a:blip r:embed="rId6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341" cy="120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56EA449C" w14:textId="77777777" w:rsidTr="00884C17">
        <w:trPr>
          <w:jc w:val="right"/>
        </w:trPr>
        <w:tc>
          <w:tcPr>
            <w:tcW w:w="2263" w:type="dxa"/>
          </w:tcPr>
          <w:p w14:paraId="10B3A5BF" w14:textId="12062264" w:rsidR="00884C17" w:rsidRPr="00884C17" w:rsidRDefault="00884C17" w:rsidP="00884C17">
            <w:pPr>
              <w:pStyle w:val="5"/>
              <w:spacing w:before="0" w:after="0"/>
              <w:rPr>
                <w:sz w:val="24"/>
                <w:szCs w:val="24"/>
              </w:rPr>
            </w:pPr>
            <w:r>
              <w:t>Կոագուլումը և նստվածքի առաջացումը</w:t>
            </w:r>
          </w:p>
        </w:tc>
      </w:tr>
    </w:tbl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884C17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4DAFBAAE">
                <wp:extent cx="3120887" cy="490193"/>
                <wp:effectExtent l="0" t="0" r="3810" b="5715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0887" cy="4901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2" style="width:245.75pt;height:3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174D563E" w14:textId="69997BE7" w:rsidR="00BF0CD8" w:rsidRDefault="00BF0CD8" w:rsidP="00884C17">
      <w:pPr>
        <w:pStyle w:val="Q-Normal"/>
      </w:pPr>
      <w:r>
        <w:lastRenderedPageBreak/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0"/>
      </w:tblGrid>
      <w:tr w:rsidR="00884C17" w14:paraId="2A50FCE7" w14:textId="77777777" w:rsidTr="00884C17">
        <w:trPr>
          <w:jc w:val="right"/>
        </w:trPr>
        <w:tc>
          <w:tcPr>
            <w:tcW w:w="3256" w:type="dxa"/>
          </w:tcPr>
          <w:p w14:paraId="08D9E5C9" w14:textId="7183558C" w:rsidR="00884C17" w:rsidRDefault="00884C17" w:rsidP="00884C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675DBC3" wp14:editId="027CA415">
                  <wp:extent cx="2142949" cy="1205495"/>
                  <wp:effectExtent l="0" t="0" r="0" b="0"/>
                  <wp:docPr id="532453616" name="Picture 53245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դոնդողացում.jpg"/>
                          <pic:cNvPicPr/>
                        </pic:nvPicPr>
                        <pic:blipFill>
                          <a:blip r:embed="rId6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672" cy="1218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C17" w14:paraId="0D91A837" w14:textId="77777777" w:rsidTr="00884C17">
        <w:trPr>
          <w:jc w:val="right"/>
        </w:trPr>
        <w:tc>
          <w:tcPr>
            <w:tcW w:w="3256" w:type="dxa"/>
          </w:tcPr>
          <w:p w14:paraId="0002FC32" w14:textId="4AF0395A" w:rsidR="00884C17" w:rsidRDefault="00884C17" w:rsidP="00884C17">
            <w:pPr>
              <w:pStyle w:val="5"/>
              <w:spacing w:before="0" w:after="0"/>
            </w:pPr>
            <w:r>
              <w:t>Դոնդողացման գործընթացը</w:t>
            </w:r>
          </w:p>
        </w:tc>
      </w:tr>
    </w:tbl>
    <w:p w14:paraId="7090B976" w14:textId="77777777" w:rsidR="00BF0CD8" w:rsidRPr="00AC1FC7" w:rsidRDefault="00BF0CD8" w:rsidP="00302A17">
      <w:pPr>
        <w:pStyle w:val="Q-Normal"/>
      </w:pPr>
      <w:r>
        <w:t>Դոնդողներ են հրուշակեղենային, կոսմետիկական և բժշկական բազմաթիվ ժելերը, օրինակ՝ ժելատինի լուծույթը, ժելեները, սուֆլեները, ջեմերը, մարմելադները և 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15C6B851" w:rsidR="006D43F1" w:rsidRDefault="000464C1">
          <w:r>
            <w:fldChar w:fldCharType="end"/>
          </w:r>
        </w:p>
      </w:sdtContent>
    </w:sdt>
    <w:sectPr w:rsidR="006D43F1" w:rsidSect="001641A7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300EFA" w14:textId="77777777" w:rsidR="00F524D0" w:rsidRDefault="00F524D0" w:rsidP="00D34853">
      <w:pPr>
        <w:spacing w:after="0" w:line="240" w:lineRule="auto"/>
      </w:pPr>
      <w:r>
        <w:separator/>
      </w:r>
    </w:p>
  </w:endnote>
  <w:endnote w:type="continuationSeparator" w:id="0">
    <w:p w14:paraId="340BDBE1" w14:textId="77777777" w:rsidR="00F524D0" w:rsidRDefault="00F524D0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FBD1A7" w14:textId="77777777" w:rsidR="00F524D0" w:rsidRDefault="00F524D0" w:rsidP="00D34853">
      <w:pPr>
        <w:spacing w:after="0" w:line="240" w:lineRule="auto"/>
      </w:pPr>
      <w:r>
        <w:separator/>
      </w:r>
    </w:p>
  </w:footnote>
  <w:footnote w:type="continuationSeparator" w:id="0">
    <w:p w14:paraId="632B01D9" w14:textId="77777777" w:rsidR="00F524D0" w:rsidRDefault="00F524D0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991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48F67B10"/>
    <w:lvl w:ilvl="0" w:tplc="8F4E3738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F83CBBFC"/>
    <w:lvl w:ilvl="0" w:tplc="3FB8E948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C10FC3"/>
    <w:multiLevelType w:val="hybridMultilevel"/>
    <w:tmpl w:val="DDEA16FA"/>
    <w:lvl w:ilvl="0" w:tplc="04090001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55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8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1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3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5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7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8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0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1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5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4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6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1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6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9"/>
  </w:num>
  <w:num w:numId="2" w16cid:durableId="1356881954">
    <w:abstractNumId w:val="66"/>
  </w:num>
  <w:num w:numId="3" w16cid:durableId="1917085552">
    <w:abstractNumId w:val="81"/>
  </w:num>
  <w:num w:numId="4" w16cid:durableId="1983079717">
    <w:abstractNumId w:val="64"/>
  </w:num>
  <w:num w:numId="5" w16cid:durableId="1280796164">
    <w:abstractNumId w:val="87"/>
  </w:num>
  <w:num w:numId="6" w16cid:durableId="1675761521">
    <w:abstractNumId w:val="97"/>
  </w:num>
  <w:num w:numId="7" w16cid:durableId="1135025601">
    <w:abstractNumId w:val="56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8"/>
  </w:num>
  <w:num w:numId="11" w16cid:durableId="679160944">
    <w:abstractNumId w:val="71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7"/>
  </w:num>
  <w:num w:numId="18" w16cid:durableId="799105533">
    <w:abstractNumId w:val="96"/>
  </w:num>
  <w:num w:numId="19" w16cid:durableId="1094476084">
    <w:abstractNumId w:val="36"/>
  </w:num>
  <w:num w:numId="20" w16cid:durableId="1074549171">
    <w:abstractNumId w:val="82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3"/>
  </w:num>
  <w:num w:numId="29" w16cid:durableId="1862357192">
    <w:abstractNumId w:val="93"/>
  </w:num>
  <w:num w:numId="30" w16cid:durableId="2119255310">
    <w:abstractNumId w:val="50"/>
  </w:num>
  <w:num w:numId="31" w16cid:durableId="1895660417">
    <w:abstractNumId w:val="63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2"/>
  </w:num>
  <w:num w:numId="38" w16cid:durableId="1250820098">
    <w:abstractNumId w:val="58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5"/>
  </w:num>
  <w:num w:numId="44" w16cid:durableId="1270695199">
    <w:abstractNumId w:val="69"/>
  </w:num>
  <w:num w:numId="45" w16cid:durableId="2135058465">
    <w:abstractNumId w:val="25"/>
  </w:num>
  <w:num w:numId="46" w16cid:durableId="1947417342">
    <w:abstractNumId w:val="68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1"/>
  </w:num>
  <w:num w:numId="51" w16cid:durableId="1978103196">
    <w:abstractNumId w:val="92"/>
  </w:num>
  <w:num w:numId="52" w16cid:durableId="978730158">
    <w:abstractNumId w:val="52"/>
  </w:num>
  <w:num w:numId="53" w16cid:durableId="1849446057">
    <w:abstractNumId w:val="59"/>
  </w:num>
  <w:num w:numId="54" w16cid:durableId="931664508">
    <w:abstractNumId w:val="86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9"/>
  </w:num>
  <w:num w:numId="58" w16cid:durableId="1779639875">
    <w:abstractNumId w:val="78"/>
  </w:num>
  <w:num w:numId="59" w16cid:durableId="1824196767">
    <w:abstractNumId w:val="13"/>
  </w:num>
  <w:num w:numId="60" w16cid:durableId="1440837629">
    <w:abstractNumId w:val="77"/>
  </w:num>
  <w:num w:numId="61" w16cid:durableId="297422084">
    <w:abstractNumId w:val="80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5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4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1"/>
  </w:num>
  <w:num w:numId="79" w16cid:durableId="196629181">
    <w:abstractNumId w:val="85"/>
  </w:num>
  <w:num w:numId="80" w16cid:durableId="2075737679">
    <w:abstractNumId w:val="90"/>
  </w:num>
  <w:num w:numId="81" w16cid:durableId="909845323">
    <w:abstractNumId w:val="44"/>
  </w:num>
  <w:num w:numId="82" w16cid:durableId="1122267438">
    <w:abstractNumId w:val="62"/>
  </w:num>
  <w:num w:numId="83" w16cid:durableId="1835411151">
    <w:abstractNumId w:val="74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7"/>
  </w:num>
  <w:num w:numId="88" w16cid:durableId="1731078052">
    <w:abstractNumId w:val="55"/>
  </w:num>
  <w:num w:numId="89" w16cid:durableId="987712469">
    <w:abstractNumId w:val="84"/>
  </w:num>
  <w:num w:numId="90" w16cid:durableId="405155838">
    <w:abstractNumId w:val="76"/>
  </w:num>
  <w:num w:numId="91" w16cid:durableId="384453619">
    <w:abstractNumId w:val="40"/>
  </w:num>
  <w:num w:numId="92" w16cid:durableId="1347903337">
    <w:abstractNumId w:val="70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60"/>
  </w:num>
  <w:num w:numId="97" w16cid:durableId="513154281">
    <w:abstractNumId w:val="65"/>
  </w:num>
  <w:num w:numId="98" w16cid:durableId="1412846258">
    <w:abstractNumId w:val="83"/>
  </w:num>
  <w:num w:numId="99" w16cid:durableId="867715177">
    <w:abstractNumId w:val="18"/>
  </w:num>
  <w:num w:numId="100" w16cid:durableId="1532496320">
    <w:abstractNumId w:val="54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2984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1A7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1C7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375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436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C3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5748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A48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263D1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92A"/>
    <w:rsid w:val="007E20AF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4C17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A721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0699E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6E58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07C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37220"/>
    <w:rsid w:val="00D413FE"/>
    <w:rsid w:val="00D41563"/>
    <w:rsid w:val="00D4253F"/>
    <w:rsid w:val="00D430A7"/>
    <w:rsid w:val="00D4562A"/>
    <w:rsid w:val="00D4661D"/>
    <w:rsid w:val="00D46E32"/>
    <w:rsid w:val="00D471B5"/>
    <w:rsid w:val="00D50123"/>
    <w:rsid w:val="00D5592D"/>
    <w:rsid w:val="00D57BF5"/>
    <w:rsid w:val="00D61D47"/>
    <w:rsid w:val="00D6282D"/>
    <w:rsid w:val="00D650AF"/>
    <w:rsid w:val="00D65163"/>
    <w:rsid w:val="00D67808"/>
    <w:rsid w:val="00D71803"/>
    <w:rsid w:val="00D73E62"/>
    <w:rsid w:val="00D7555C"/>
    <w:rsid w:val="00D7566A"/>
    <w:rsid w:val="00D8197F"/>
    <w:rsid w:val="00D81DC0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56D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24D0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418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7E20AF"/>
    <w:pPr>
      <w:ind w:firstLine="360"/>
    </w:pPr>
    <w:rPr>
      <w:rFonts w:eastAsiaTheme="majorEastAsia"/>
      <w:b/>
      <w:bCs/>
      <w:i/>
      <w:color w:val="007D7D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7E20AF"/>
    <w:rPr>
      <w:rFonts w:ascii="GHEA Grapalat" w:eastAsiaTheme="majorEastAsia" w:hAnsi="GHEA Grapalat" w:cs="Arial"/>
      <w:b/>
      <w:bCs/>
      <w:i/>
      <w:iCs w:val="0"/>
      <w:color w:val="007D7D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image" Target="media/image308.emf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png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oleObject" Target="embeddings/oleObject220.bin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ջերմէֆեկտի</a:t>
          </a:r>
          <a:endParaRPr lang="en-US" sz="7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դարձելի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օքսիդավերականգն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կլան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ջերմանջատիչ</a:t>
          </a:r>
          <a:endParaRPr lang="en-US" sz="7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համասեռ</a:t>
          </a:r>
          <a:endParaRPr lang="en-US" sz="7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ան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դարձելի</a:t>
          </a:r>
          <a:endParaRPr lang="en-US" sz="7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միաց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քայքայ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տեղակալ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փոխանակման</a:t>
          </a:r>
          <a:endParaRPr lang="en-US" sz="700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ScaleX="13785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42125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44999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142526" y="860836"/>
          <a:ext cx="103605" cy="10885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88587"/>
              </a:lnTo>
              <a:lnTo>
                <a:pt x="103605" y="108858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142526" y="860836"/>
          <a:ext cx="119564" cy="7972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7219"/>
              </a:lnTo>
              <a:lnTo>
                <a:pt x="119564" y="79721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142526" y="860836"/>
          <a:ext cx="130206" cy="479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79244"/>
              </a:lnTo>
              <a:lnTo>
                <a:pt x="130206" y="47924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142526" y="860836"/>
          <a:ext cx="124887" cy="2038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3836"/>
              </a:lnTo>
              <a:lnTo>
                <a:pt x="124887" y="20383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446626" y="388227"/>
          <a:ext cx="2029393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1793"/>
              </a:moveTo>
              <a:lnTo>
                <a:pt x="2029393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283935" y="872247"/>
          <a:ext cx="102062" cy="1260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60278"/>
              </a:lnTo>
              <a:lnTo>
                <a:pt x="102062" y="126027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238215" y="872247"/>
          <a:ext cx="91440" cy="83791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7914"/>
              </a:lnTo>
              <a:lnTo>
                <a:pt x="120751" y="83791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446626" y="440020"/>
          <a:ext cx="1137176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1137176" y="50171"/>
              </a:lnTo>
              <a:lnTo>
                <a:pt x="1137176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2590461" y="933557"/>
          <a:ext cx="91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59058"/>
              </a:lnTo>
              <a:lnTo>
                <a:pt x="107817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2590461" y="933557"/>
          <a:ext cx="91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9800"/>
              </a:lnTo>
              <a:lnTo>
                <a:pt x="107817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446626" y="440020"/>
          <a:ext cx="399529" cy="100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171"/>
              </a:lnTo>
              <a:lnTo>
                <a:pt x="399529" y="50171"/>
              </a:lnTo>
              <a:lnTo>
                <a:pt x="399529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1822842" y="905965"/>
          <a:ext cx="93440" cy="5590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9058"/>
              </a:lnTo>
              <a:lnTo>
                <a:pt x="93440" y="55905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1822842" y="905965"/>
          <a:ext cx="93440" cy="2198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800"/>
              </a:lnTo>
              <a:lnTo>
                <a:pt x="93440" y="2198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116398" y="440020"/>
          <a:ext cx="330228" cy="100343"/>
        </a:xfrm>
        <a:custGeom>
          <a:avLst/>
          <a:gdLst/>
          <a:ahLst/>
          <a:cxnLst/>
          <a:rect l="0" t="0" r="0" b="0"/>
          <a:pathLst>
            <a:path>
              <a:moveTo>
                <a:pt x="330228" y="0"/>
              </a:moveTo>
              <a:lnTo>
                <a:pt x="330228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911125" y="901234"/>
          <a:ext cx="91440" cy="121290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212908"/>
              </a:lnTo>
              <a:lnTo>
                <a:pt x="70994" y="121290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911125" y="901234"/>
          <a:ext cx="91440" cy="75134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51346"/>
              </a:lnTo>
              <a:lnTo>
                <a:pt x="70999" y="75134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198976" y="440020"/>
          <a:ext cx="1247650" cy="100343"/>
        </a:xfrm>
        <a:custGeom>
          <a:avLst/>
          <a:gdLst/>
          <a:ahLst/>
          <a:cxnLst/>
          <a:rect l="0" t="0" r="0" b="0"/>
          <a:pathLst>
            <a:path>
              <a:moveTo>
                <a:pt x="1247650" y="0"/>
              </a:moveTo>
              <a:lnTo>
                <a:pt x="1247650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25222" y="843923"/>
          <a:ext cx="91440" cy="6983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98396"/>
              </a:lnTo>
              <a:lnTo>
                <a:pt x="84746" y="698396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25222" y="843923"/>
          <a:ext cx="91440" cy="26466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4667"/>
              </a:lnTo>
              <a:lnTo>
                <a:pt x="90298" y="26466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352561" y="440020"/>
          <a:ext cx="2094065" cy="100343"/>
        </a:xfrm>
        <a:custGeom>
          <a:avLst/>
          <a:gdLst/>
          <a:ahLst/>
          <a:cxnLst/>
          <a:rect l="0" t="0" r="0" b="0"/>
          <a:pathLst>
            <a:path>
              <a:moveTo>
                <a:pt x="2094065" y="0"/>
              </a:moveTo>
              <a:lnTo>
                <a:pt x="2094065" y="50171"/>
              </a:lnTo>
              <a:lnTo>
                <a:pt x="0" y="50171"/>
              </a:lnTo>
              <a:lnTo>
                <a:pt x="0" y="10034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326815" y="10654"/>
          <a:ext cx="2239622" cy="429366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347775" y="31614"/>
        <a:ext cx="2197702" cy="387446"/>
      </dsp:txXfrm>
    </dsp:sp>
    <dsp:sp modelId="{903D5EE7-550A-470F-B5E3-30539A1D163E}">
      <dsp:nvSpPr>
        <dsp:cNvPr id="0" name=""/>
        <dsp:cNvSpPr/>
      </dsp:nvSpPr>
      <dsp:spPr>
        <a:xfrm>
          <a:off x="538" y="540364"/>
          <a:ext cx="704045" cy="30355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5357" y="555183"/>
        <a:ext cx="674407" cy="273921"/>
      </dsp:txXfrm>
    </dsp:sp>
    <dsp:sp modelId="{52FFC22F-ACD7-4637-AAE0-DE2117D770E1}">
      <dsp:nvSpPr>
        <dsp:cNvPr id="0" name=""/>
        <dsp:cNvSpPr/>
      </dsp:nvSpPr>
      <dsp:spPr>
        <a:xfrm>
          <a:off x="115521" y="949815"/>
          <a:ext cx="740303" cy="317552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15521" y="949815"/>
        <a:ext cx="740303" cy="317552"/>
      </dsp:txXfrm>
    </dsp:sp>
    <dsp:sp modelId="{338F5297-E44B-405F-91F7-8EE250F22232}">
      <dsp:nvSpPr>
        <dsp:cNvPr id="0" name=""/>
        <dsp:cNvSpPr/>
      </dsp:nvSpPr>
      <dsp:spPr>
        <a:xfrm>
          <a:off x="109969" y="1378809"/>
          <a:ext cx="770750" cy="32702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09969" y="1378809"/>
        <a:ext cx="770750" cy="327023"/>
      </dsp:txXfrm>
    </dsp:sp>
    <dsp:sp modelId="{1FFAFC61-B394-4B3C-9D5C-1E4174176776}">
      <dsp:nvSpPr>
        <dsp:cNvPr id="0" name=""/>
        <dsp:cNvSpPr/>
      </dsp:nvSpPr>
      <dsp:spPr>
        <a:xfrm>
          <a:off x="896312" y="540364"/>
          <a:ext cx="605326" cy="36086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ջերմէֆեկտ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13928" y="557980"/>
        <a:ext cx="570094" cy="325637"/>
      </dsp:txXfrm>
    </dsp:sp>
    <dsp:sp modelId="{A01F5788-9F1C-4383-8A0C-C2081F713002}">
      <dsp:nvSpPr>
        <dsp:cNvPr id="0" name=""/>
        <dsp:cNvSpPr/>
      </dsp:nvSpPr>
      <dsp:spPr>
        <a:xfrm>
          <a:off x="982124" y="1489333"/>
          <a:ext cx="577158" cy="326495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կլան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24" y="1489333"/>
        <a:ext cx="577158" cy="326495"/>
      </dsp:txXfrm>
    </dsp:sp>
    <dsp:sp modelId="{9BAE0853-F0F5-4E5B-BAEA-61E57A6B46EC}">
      <dsp:nvSpPr>
        <dsp:cNvPr id="0" name=""/>
        <dsp:cNvSpPr/>
      </dsp:nvSpPr>
      <dsp:spPr>
        <a:xfrm>
          <a:off x="982119" y="1935989"/>
          <a:ext cx="784937" cy="356306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ջերմանջատիչ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982119" y="1935989"/>
        <a:ext cx="784937" cy="356306"/>
      </dsp:txXfrm>
    </dsp:sp>
    <dsp:sp modelId="{708FAD57-6583-4927-B834-3AF3171EBC00}">
      <dsp:nvSpPr>
        <dsp:cNvPr id="0" name=""/>
        <dsp:cNvSpPr/>
      </dsp:nvSpPr>
      <dsp:spPr>
        <a:xfrm>
          <a:off x="1749452" y="540364"/>
          <a:ext cx="733891" cy="3656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767299" y="558211"/>
        <a:ext cx="698197" cy="329906"/>
      </dsp:txXfrm>
    </dsp:sp>
    <dsp:sp modelId="{673FA9D9-0AE6-42CD-B479-C8F99A4BF9B2}">
      <dsp:nvSpPr>
        <dsp:cNvPr id="0" name=""/>
        <dsp:cNvSpPr/>
      </dsp:nvSpPr>
      <dsp:spPr>
        <a:xfrm>
          <a:off x="1916282" y="1006308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006308"/>
        <a:ext cx="477827" cy="238913"/>
      </dsp:txXfrm>
    </dsp:sp>
    <dsp:sp modelId="{2BC23B11-8F3B-457A-8641-07EC6DF42607}">
      <dsp:nvSpPr>
        <dsp:cNvPr id="0" name=""/>
        <dsp:cNvSpPr/>
      </dsp:nvSpPr>
      <dsp:spPr>
        <a:xfrm>
          <a:off x="1916282" y="1345566"/>
          <a:ext cx="557276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համասեռ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1916282" y="1345566"/>
        <a:ext cx="557276" cy="238913"/>
      </dsp:txXfrm>
    </dsp:sp>
    <dsp:sp modelId="{F20A1481-FC9D-49B7-84D9-13B885D09799}">
      <dsp:nvSpPr>
        <dsp:cNvPr id="0" name=""/>
        <dsp:cNvSpPr/>
      </dsp:nvSpPr>
      <dsp:spPr>
        <a:xfrm>
          <a:off x="2583687" y="540364"/>
          <a:ext cx="524936" cy="39319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դարձելի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02881" y="559558"/>
        <a:ext cx="486548" cy="354804"/>
      </dsp:txXfrm>
    </dsp:sp>
    <dsp:sp modelId="{54757342-B6FD-4533-993D-CC24E3670C1B}">
      <dsp:nvSpPr>
        <dsp:cNvPr id="0" name=""/>
        <dsp:cNvSpPr/>
      </dsp:nvSpPr>
      <dsp:spPr>
        <a:xfrm>
          <a:off x="2698279" y="1033901"/>
          <a:ext cx="56702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ան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033901"/>
        <a:ext cx="567024" cy="238913"/>
      </dsp:txXfrm>
    </dsp:sp>
    <dsp:sp modelId="{6644804F-82E0-4C0B-AF54-26BB9DC6AC7E}">
      <dsp:nvSpPr>
        <dsp:cNvPr id="0" name=""/>
        <dsp:cNvSpPr/>
      </dsp:nvSpPr>
      <dsp:spPr>
        <a:xfrm>
          <a:off x="2698279" y="1373158"/>
          <a:ext cx="577411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դարձելի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2698279" y="1373158"/>
        <a:ext cx="577411" cy="238913"/>
      </dsp:txXfrm>
    </dsp:sp>
    <dsp:sp modelId="{C4E649D4-3C12-4F86-ABB5-63F3CA4E44F3}">
      <dsp:nvSpPr>
        <dsp:cNvPr id="0" name=""/>
        <dsp:cNvSpPr/>
      </dsp:nvSpPr>
      <dsp:spPr>
        <a:xfrm>
          <a:off x="3208968" y="540364"/>
          <a:ext cx="749668" cy="331882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225169" y="556565"/>
        <a:ext cx="717266" cy="299480"/>
      </dsp:txXfrm>
    </dsp:sp>
    <dsp:sp modelId="{5ADC9BA7-E854-40A7-8927-A295F34793AA}">
      <dsp:nvSpPr>
        <dsp:cNvPr id="0" name=""/>
        <dsp:cNvSpPr/>
      </dsp:nvSpPr>
      <dsp:spPr>
        <a:xfrm>
          <a:off x="3358967" y="1590704"/>
          <a:ext cx="616980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358967" y="1590704"/>
        <a:ext cx="616980" cy="238913"/>
      </dsp:txXfrm>
    </dsp:sp>
    <dsp:sp modelId="{0C93F6F9-E0E8-47B2-84B0-571DF444F336}">
      <dsp:nvSpPr>
        <dsp:cNvPr id="0" name=""/>
        <dsp:cNvSpPr/>
      </dsp:nvSpPr>
      <dsp:spPr>
        <a:xfrm>
          <a:off x="3385997" y="2013068"/>
          <a:ext cx="61486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3385997" y="2013068"/>
        <a:ext cx="614864" cy="238913"/>
      </dsp:txXfrm>
    </dsp:sp>
    <dsp:sp modelId="{6897FC91-65A3-49C4-BD2A-29EC3B0ED250}">
      <dsp:nvSpPr>
        <dsp:cNvPr id="0" name=""/>
        <dsp:cNvSpPr/>
      </dsp:nvSpPr>
      <dsp:spPr>
        <a:xfrm>
          <a:off x="4059153" y="433947"/>
          <a:ext cx="833733" cy="426889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79992" y="454786"/>
        <a:ext cx="792055" cy="385211"/>
      </dsp:txXfrm>
    </dsp:sp>
    <dsp:sp modelId="{6BD1928C-9D9A-445D-A408-A7E5522B55A7}">
      <dsp:nvSpPr>
        <dsp:cNvPr id="0" name=""/>
        <dsp:cNvSpPr/>
      </dsp:nvSpPr>
      <dsp:spPr>
        <a:xfrm>
          <a:off x="4267414" y="945216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միաց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7414" y="945216"/>
        <a:ext cx="477827" cy="238913"/>
      </dsp:txXfrm>
    </dsp:sp>
    <dsp:sp modelId="{A68B7E76-EEC8-4B92-9F2A-6326D49DC461}">
      <dsp:nvSpPr>
        <dsp:cNvPr id="0" name=""/>
        <dsp:cNvSpPr/>
      </dsp:nvSpPr>
      <dsp:spPr>
        <a:xfrm>
          <a:off x="4272732" y="1220624"/>
          <a:ext cx="477827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քայքայ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72732" y="1220624"/>
        <a:ext cx="477827" cy="238913"/>
      </dsp:txXfrm>
    </dsp:sp>
    <dsp:sp modelId="{7779AB4B-B4E7-40E6-A97D-DB6F2DC18CDC}">
      <dsp:nvSpPr>
        <dsp:cNvPr id="0" name=""/>
        <dsp:cNvSpPr/>
      </dsp:nvSpPr>
      <dsp:spPr>
        <a:xfrm>
          <a:off x="4262091" y="1538599"/>
          <a:ext cx="658704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տեղակալ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62091" y="1538599"/>
        <a:ext cx="658704" cy="238913"/>
      </dsp:txXfrm>
    </dsp:sp>
    <dsp:sp modelId="{6115626C-18C9-4B8A-923D-F7150ABB052F}">
      <dsp:nvSpPr>
        <dsp:cNvPr id="0" name=""/>
        <dsp:cNvSpPr/>
      </dsp:nvSpPr>
      <dsp:spPr>
        <a:xfrm>
          <a:off x="4246132" y="1829967"/>
          <a:ext cx="679112" cy="23891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փոխանակման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246132" y="1829967"/>
        <a:ext cx="679112" cy="23891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6572" y="615074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9486" y="627988"/>
        <a:ext cx="856024" cy="415098"/>
      </dsp:txXfrm>
    </dsp:sp>
    <dsp:sp modelId="{27EFBCA8-6A74-4649-A179-440FFEE6E82B}">
      <dsp:nvSpPr>
        <dsp:cNvPr id="0" name=""/>
        <dsp:cNvSpPr/>
      </dsp:nvSpPr>
      <dsp:spPr>
        <a:xfrm rot="19019379">
          <a:off x="823598" y="647916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658949"/>
        <a:ext cx="24119" cy="24119"/>
      </dsp:txXfrm>
    </dsp:sp>
    <dsp:sp modelId="{BD4783AC-1EF3-4D45-86BC-BF07CE836B7E}">
      <dsp:nvSpPr>
        <dsp:cNvPr id="0" name=""/>
        <dsp:cNvSpPr/>
      </dsp:nvSpPr>
      <dsp:spPr>
        <a:xfrm>
          <a:off x="1241166" y="286018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254080" y="298932"/>
        <a:ext cx="856024" cy="415098"/>
      </dsp:txXfrm>
    </dsp:sp>
    <dsp:sp modelId="{A4941257-11F3-4D43-B00F-16CCBCF53113}">
      <dsp:nvSpPr>
        <dsp:cNvPr id="0" name=""/>
        <dsp:cNvSpPr/>
      </dsp:nvSpPr>
      <dsp:spPr>
        <a:xfrm rot="62421">
          <a:off x="2122999" y="485511"/>
          <a:ext cx="2338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33861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34084" y="502758"/>
        <a:ext cx="11693" cy="11693"/>
      </dsp:txXfrm>
    </dsp:sp>
    <dsp:sp modelId="{ED64D148-5F2E-4BB8-BDB3-4DC052EB25D5}">
      <dsp:nvSpPr>
        <dsp:cNvPr id="0" name=""/>
        <dsp:cNvSpPr/>
      </dsp:nvSpPr>
      <dsp:spPr>
        <a:xfrm>
          <a:off x="2356842" y="238424"/>
          <a:ext cx="1022975" cy="5446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372793" y="254375"/>
        <a:ext cx="991073" cy="512703"/>
      </dsp:txXfrm>
    </dsp:sp>
    <dsp:sp modelId="{FCF68E8B-96FC-4844-A05B-D5900B814075}">
      <dsp:nvSpPr>
        <dsp:cNvPr id="0" name=""/>
        <dsp:cNvSpPr/>
      </dsp:nvSpPr>
      <dsp:spPr>
        <a:xfrm rot="60232">
          <a:off x="3379799" y="489758"/>
          <a:ext cx="242361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2361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94921" y="506791"/>
        <a:ext cx="12118" cy="12118"/>
      </dsp:txXfrm>
    </dsp:sp>
    <dsp:sp modelId="{24BF5894-E125-4265-A2FE-6715367C89CE}">
      <dsp:nvSpPr>
        <dsp:cNvPr id="0" name=""/>
        <dsp:cNvSpPr/>
      </dsp:nvSpPr>
      <dsp:spPr>
        <a:xfrm>
          <a:off x="3622142" y="246480"/>
          <a:ext cx="1171982" cy="53698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637870" y="262208"/>
        <a:ext cx="1140526" cy="505530"/>
      </dsp:txXfrm>
    </dsp:sp>
    <dsp:sp modelId="{CCCB4C1B-02E6-4794-A719-A0AD297A9D77}">
      <dsp:nvSpPr>
        <dsp:cNvPr id="0" name=""/>
        <dsp:cNvSpPr/>
      </dsp:nvSpPr>
      <dsp:spPr>
        <a:xfrm rot="2580621">
          <a:off x="823598" y="976972"/>
          <a:ext cx="4823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482393" y="23092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52736" y="988005"/>
        <a:ext cx="24119" cy="24119"/>
      </dsp:txXfrm>
    </dsp:sp>
    <dsp:sp modelId="{6C96C15E-B70B-46B4-8352-61A9DED02AF6}">
      <dsp:nvSpPr>
        <dsp:cNvPr id="0" name=""/>
        <dsp:cNvSpPr/>
      </dsp:nvSpPr>
      <dsp:spPr>
        <a:xfrm>
          <a:off x="1241166" y="944129"/>
          <a:ext cx="881852" cy="4409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254080" y="957043"/>
        <a:ext cx="856024" cy="415098"/>
      </dsp:txXfrm>
    </dsp:sp>
    <dsp:sp modelId="{C2686B93-75F1-43F0-BEA2-C769030C38A7}">
      <dsp:nvSpPr>
        <dsp:cNvPr id="0" name=""/>
        <dsp:cNvSpPr/>
      </dsp:nvSpPr>
      <dsp:spPr>
        <a:xfrm rot="57225">
          <a:off x="2123001" y="1143623"/>
          <a:ext cx="255093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55093" y="23092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244171" y="1160338"/>
        <a:ext cx="12754" cy="12754"/>
      </dsp:txXfrm>
    </dsp:sp>
    <dsp:sp modelId="{739E2FDF-E644-42FB-AFE0-6EA6DC4336F4}">
      <dsp:nvSpPr>
        <dsp:cNvPr id="0" name=""/>
        <dsp:cNvSpPr/>
      </dsp:nvSpPr>
      <dsp:spPr>
        <a:xfrm>
          <a:off x="2378077" y="863030"/>
          <a:ext cx="1023152" cy="6116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395991" y="880944"/>
        <a:ext cx="987324" cy="575789"/>
      </dsp:txXfrm>
    </dsp:sp>
    <dsp:sp modelId="{0A554E3C-5E92-4BF2-B90F-661267C3AF7B}">
      <dsp:nvSpPr>
        <dsp:cNvPr id="0" name=""/>
        <dsp:cNvSpPr/>
      </dsp:nvSpPr>
      <dsp:spPr>
        <a:xfrm rot="59196">
          <a:off x="3401211" y="1147869"/>
          <a:ext cx="246602" cy="46185"/>
        </a:xfrm>
        <a:custGeom>
          <a:avLst/>
          <a:gdLst/>
          <a:ahLst/>
          <a:cxnLst/>
          <a:rect l="0" t="0" r="0" b="0"/>
          <a:pathLst>
            <a:path>
              <a:moveTo>
                <a:pt x="0" y="23092"/>
              </a:moveTo>
              <a:lnTo>
                <a:pt x="246602" y="23092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518347" y="1164797"/>
        <a:ext cx="12330" cy="12330"/>
      </dsp:txXfrm>
    </dsp:sp>
    <dsp:sp modelId="{30BF8655-02C4-4396-A27C-254CBF7496B1}">
      <dsp:nvSpPr>
        <dsp:cNvPr id="0" name=""/>
        <dsp:cNvSpPr/>
      </dsp:nvSpPr>
      <dsp:spPr>
        <a:xfrm>
          <a:off x="3647795" y="853415"/>
          <a:ext cx="1111707" cy="6393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666521" y="872141"/>
        <a:ext cx="1074255" cy="601886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38</TotalTime>
  <Pages>332</Pages>
  <Words>73052</Words>
  <Characters>416397</Characters>
  <Application>Microsoft Office Word</Application>
  <DocSecurity>0</DocSecurity>
  <Lines>3469</Lines>
  <Paragraphs>97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44</cp:revision>
  <cp:lastPrinted>2023-08-23T18:36:00Z</cp:lastPrinted>
  <dcterms:created xsi:type="dcterms:W3CDTF">2023-10-21T06:55:00Z</dcterms:created>
  <dcterms:modified xsi:type="dcterms:W3CDTF">2023-10-31T10:08:00Z</dcterms:modified>
</cp:coreProperties>
</file>